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467" r:id="rId2"/>
    <p:sldId id="474" r:id="rId3"/>
    <p:sldId id="475" r:id="rId4"/>
    <p:sldId id="470" r:id="rId5"/>
    <p:sldId id="481" r:id="rId6"/>
    <p:sldId id="484" r:id="rId7"/>
    <p:sldId id="485" r:id="rId8"/>
    <p:sldId id="468" r:id="rId9"/>
    <p:sldId id="513" r:id="rId10"/>
    <p:sldId id="477" r:id="rId11"/>
    <p:sldId id="479" r:id="rId12"/>
    <p:sldId id="480" r:id="rId13"/>
    <p:sldId id="486" r:id="rId14"/>
    <p:sldId id="490" r:id="rId15"/>
    <p:sldId id="487" r:id="rId16"/>
    <p:sldId id="482" r:id="rId17"/>
    <p:sldId id="494" r:id="rId18"/>
    <p:sldId id="496" r:id="rId19"/>
    <p:sldId id="501" r:id="rId20"/>
    <p:sldId id="495" r:id="rId21"/>
    <p:sldId id="497" r:id="rId22"/>
    <p:sldId id="473" r:id="rId23"/>
    <p:sldId id="499" r:id="rId24"/>
    <p:sldId id="498" r:id="rId25"/>
    <p:sldId id="508" r:id="rId26"/>
    <p:sldId id="509" r:id="rId27"/>
    <p:sldId id="503" r:id="rId28"/>
    <p:sldId id="504" r:id="rId29"/>
    <p:sldId id="514" r:id="rId30"/>
    <p:sldId id="516" r:id="rId31"/>
    <p:sldId id="500" r:id="rId32"/>
    <p:sldId id="502" r:id="rId33"/>
    <p:sldId id="505" r:id="rId34"/>
    <p:sldId id="507" r:id="rId35"/>
    <p:sldId id="511" r:id="rId36"/>
    <p:sldId id="518" r:id="rId37"/>
    <p:sldId id="517" r:id="rId38"/>
    <p:sldId id="510" r:id="rId39"/>
    <p:sldId id="358" r:id="rId40"/>
  </p:sldIdLst>
  <p:sldSz cx="9144000" cy="5715000" type="screen16x1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55" userDrawn="1">
          <p15:clr>
            <a:srgbClr val="A4A3A4"/>
          </p15:clr>
        </p15:guide>
        <p15:guide id="2" pos="30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AE90"/>
    <a:srgbClr val="526947"/>
    <a:srgbClr val="CBD2C1"/>
    <a:srgbClr val="C4C2BC"/>
    <a:srgbClr val="EEF2EC"/>
    <a:srgbClr val="E3E1D3"/>
    <a:srgbClr val="C4BD97"/>
    <a:srgbClr val="BED0B6"/>
    <a:srgbClr val="E2EFDB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56" autoAdjust="0"/>
    <p:restoredTop sz="79171" autoAdjust="0"/>
  </p:normalViewPr>
  <p:slideViewPr>
    <p:cSldViewPr>
      <p:cViewPr>
        <p:scale>
          <a:sx n="100" d="100"/>
          <a:sy n="100" d="100"/>
        </p:scale>
        <p:origin x="-614" y="-302"/>
      </p:cViewPr>
      <p:guideLst>
        <p:guide orient="horz" pos="1755"/>
        <p:guide pos="30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69E807-7A9F-45B6-B9ED-8AC6BD231E1F}" type="datetimeFigureOut">
              <a:rPr lang="pt-BR" smtClean="0"/>
              <a:pPr/>
              <a:t>22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D3D089-50EA-4C87-893D-DCF923CF6DE7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39671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Boa tarde,</a:t>
            </a:r>
            <a:r>
              <a:rPr lang="pt-BR" baseline="0" dirty="0" smtClean="0"/>
              <a:t> obrigada a todos pela presença. Eu vou apresentar uma comparação entre as formulações IMPES, sequencial e totalmente implícita na simulação de escoamento bifásico em reservatórios de petróleo aplicando o método dos volumes finitos baseado em elementos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64899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9810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9810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vlw flw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6123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baseline="0" dirty="0" smtClean="0"/>
              <a:t>Uma vez que a análise exprerimental completa de um reservatório não é viável, a simulação de reservatórios é uma ferramente muito utilizada para prognosticar processos de recuperação. Este trabalho está inserido no contexto de simulação de reservatórios.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3D089-50EA-4C87-893D-DCF923CF6DE7}" type="slidenum">
              <a:rPr lang="pt-BR" smtClean="0"/>
              <a:pPr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543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48855149"/>
      </p:ext>
    </p:extLst>
  </p:cSld>
  <p:clrMapOvr>
    <a:masterClrMapping/>
  </p:clrMapOvr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67780256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406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406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26109333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40726689"/>
      </p:ext>
    </p:extLst>
  </p:cSld>
  <p:clrMapOvr>
    <a:masterClrMapping/>
  </p:clrMapOvr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35689297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93107505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2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279262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32476367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15991940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7593559"/>
      </p:ext>
    </p:extLst>
  </p:cSld>
  <p:clrMapOvr>
    <a:masterClrMapping/>
  </p:clrMapOvr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27543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195918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74356511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05476066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3/09/2016</a:t>
            </a:r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 smtClean="0"/>
              <a:t>Laboratório em simulação numérica em mecânica dos fluidos e transferência de calor - UFSC</a:t>
            </a:r>
            <a:endParaRPr lang="pt-B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768381-4BC2-4570-BE9E-CBE81719732B}" type="slidenum">
              <a:rPr lang="pt-BR" smtClean="0"/>
              <a:pPr/>
              <a:t>‹#›</a:t>
            </a:fld>
            <a:r>
              <a:rPr lang="pt-BR" smtClean="0"/>
              <a:t>/66</a:t>
            </a:r>
            <a:endParaRPr lang="pt-BR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036" y="-28575"/>
            <a:ext cx="9323999" cy="585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65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3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emf"/><Relationship Id="rId11" Type="http://schemas.openxmlformats.org/officeDocument/2006/relationships/image" Target="../media/image38.emf"/><Relationship Id="rId5" Type="http://schemas.openxmlformats.org/officeDocument/2006/relationships/image" Target="../media/image33.emf"/><Relationship Id="rId10" Type="http://schemas.openxmlformats.org/officeDocument/2006/relationships/image" Target="../media/image37.png"/><Relationship Id="rId4" Type="http://schemas.openxmlformats.org/officeDocument/2006/relationships/image" Target="../media/image32.emf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png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63.png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emf"/><Relationship Id="rId5" Type="http://schemas.openxmlformats.org/officeDocument/2006/relationships/image" Target="../media/image70.png"/><Relationship Id="rId4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png"/><Relationship Id="rId7" Type="http://schemas.openxmlformats.org/officeDocument/2006/relationships/image" Target="../media/image7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2.png"/><Relationship Id="rId7" Type="http://schemas.openxmlformats.org/officeDocument/2006/relationships/image" Target="../media/image8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5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emf"/><Relationship Id="rId4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04.png"/><Relationship Id="rId4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04.png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o explicativo retangular com cantos arredondados 12"/>
          <p:cNvSpPr/>
          <p:nvPr/>
        </p:nvSpPr>
        <p:spPr>
          <a:xfrm>
            <a:off x="1585395" y="1565804"/>
            <a:ext cx="6875037" cy="859648"/>
          </a:xfrm>
          <a:prstGeom prst="rect">
            <a:avLst/>
          </a:prstGeom>
          <a:solidFill>
            <a:srgbClr val="9D9C9D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691680" y="1417341"/>
            <a:ext cx="6731021" cy="1080120"/>
          </a:xfrm>
        </p:spPr>
        <p:txBody>
          <a:bodyPr>
            <a:normAutofit/>
          </a:bodyPr>
          <a:lstStyle/>
          <a:p>
            <a:r>
              <a:rPr lang="pt-BR" sz="2200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Uso da técnica de volumes finitos na resolução de problemas de poroelasticidade</a:t>
            </a:r>
            <a:endParaRPr lang="pt-BR" sz="2200" dirty="0"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0" name="Picture 4" descr="D:\Gustavo\MFD\Comp_2_Presentation_SET_2014\SINMEC color complet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2320" y="531497"/>
            <a:ext cx="1071782" cy="680718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820708" y="2713484"/>
            <a:ext cx="4271572" cy="276998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quipe: 	Prof. Clovis R. Maliska, PhD.</a:t>
            </a:r>
            <a:endParaRPr lang="pt-BR" dirty="0">
              <a:solidFill>
                <a:srgbClr val="7F7F7F"/>
              </a:solidFill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  <a:p>
            <a:pPr eaLnBrk="1" hangingPunct="1"/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             	Prof. António F. C. Da Silva, Dr.</a:t>
            </a:r>
          </a:p>
          <a:p>
            <a:pPr eaLnBrk="1" hangingPunct="1"/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            	Hermínio T. Honório, Dr.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Aideé Amélia Torres, Me.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runo Martins, Eng.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Carlos A. Ferreira, Eng.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Felipe W. Giacomelli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runo Lima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  <a:r>
              <a:rPr lang="pt-BR" dirty="0" smtClean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André Silva Wagner</a:t>
            </a:r>
          </a:p>
          <a:p>
            <a:pPr eaLnBrk="1" hangingPunct="1"/>
            <a:r>
              <a:rPr lang="pt-BR" dirty="0">
                <a:solidFill>
                  <a:srgbClr val="7F7F7F"/>
                </a:solidFill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	</a:t>
            </a:r>
          </a:p>
        </p:txBody>
      </p:sp>
      <p:pic>
        <p:nvPicPr>
          <p:cNvPr id="1026" name="Picture 2" descr="D:\Herminio\Trabalho\GEOMEC\Apresentações\Reunião_26_08_19\Figuras\UFSC_v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369" y="265212"/>
            <a:ext cx="894656" cy="961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Herminio\Trabalho\GEOMEC\Apresentações\Reunião_26_08_19\Figuras\PETROBRAS-7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1497"/>
            <a:ext cx="1591290" cy="680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1493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estes numéricos</a:t>
            </a: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248472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3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41276"/>
            <a:ext cx="2000327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ões analítica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tângulo 3">
            <a:extLst>
              <a:ext uri="{FF2B5EF4-FFF2-40B4-BE49-F238E27FC236}">
                <a16:creationId xmlns:a16="http://schemas.microsoft.com/office/drawing/2014/main" xmlns="" id="{20DFAC76-A955-47A0-ADFE-5BFD7177E737}"/>
              </a:ext>
            </a:extLst>
          </p:cNvPr>
          <p:cNvSpPr/>
          <p:nvPr/>
        </p:nvSpPr>
        <p:spPr>
          <a:xfrm>
            <a:off x="6297742" y="2820696"/>
            <a:ext cx="288032" cy="153183"/>
          </a:xfrm>
          <a:prstGeom prst="rect">
            <a:avLst/>
          </a:prstGeom>
          <a:solidFill>
            <a:srgbClr val="FAFE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2" name="Picture 2" descr="C:\cygwin64\home\Hermínio\GEOMEC\Figuras\cryer_BC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321" y="2259881"/>
            <a:ext cx="161925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" descr="C:\cygwin64\home\Hermínio\GEOMEC\Figuras\mandel_B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380" y="2065412"/>
            <a:ext cx="1598612" cy="188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cygwin64\home\Hermínio\GEOMEC\Figuras\terza_B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210" y="2162772"/>
            <a:ext cx="811212" cy="146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o explicativo retangular com cantos arredondados 12">
            <a:extLst>
              <a:ext uri="{FF2B5EF4-FFF2-40B4-BE49-F238E27FC236}">
                <a16:creationId xmlns:a16="http://schemas.microsoft.com/office/drawing/2014/main" xmlns="" id="{A6C35B4A-5B43-434B-9276-D7C8DB472881}"/>
              </a:ext>
            </a:extLst>
          </p:cNvPr>
          <p:cNvSpPr/>
          <p:nvPr/>
        </p:nvSpPr>
        <p:spPr>
          <a:xfrm>
            <a:off x="1680736" y="1362919"/>
            <a:ext cx="1440160" cy="653035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r>
              <a:rPr lang="pt-BR" dirty="0" smtClean="0"/>
              <a:t>Coluna de</a:t>
            </a:r>
          </a:p>
          <a:p>
            <a:pPr algn="ctr"/>
            <a:r>
              <a:rPr lang="pt-BR" dirty="0" smtClean="0"/>
              <a:t>Terzaghi</a:t>
            </a:r>
            <a:endParaRPr lang="pt-BR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36" name="Texto explicativo retangular com cantos arredondados 12">
            <a:extLst>
              <a:ext uri="{FF2B5EF4-FFF2-40B4-BE49-F238E27FC236}">
                <a16:creationId xmlns:a16="http://schemas.microsoft.com/office/drawing/2014/main" xmlns="" id="{A6C35B4A-5B43-434B-9276-D7C8DB472881}"/>
              </a:ext>
            </a:extLst>
          </p:cNvPr>
          <p:cNvSpPr/>
          <p:nvPr/>
        </p:nvSpPr>
        <p:spPr>
          <a:xfrm>
            <a:off x="4362866" y="1359572"/>
            <a:ext cx="1440160" cy="653035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r>
              <a:rPr lang="pt-BR" dirty="0" smtClean="0"/>
              <a:t>Esfera de Cryer</a:t>
            </a:r>
            <a:endParaRPr lang="pt-BR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37" name="Texto explicativo retangular com cantos arredondados 12">
            <a:extLst>
              <a:ext uri="{FF2B5EF4-FFF2-40B4-BE49-F238E27FC236}">
                <a16:creationId xmlns:a16="http://schemas.microsoft.com/office/drawing/2014/main" xmlns="" id="{A6C35B4A-5B43-434B-9276-D7C8DB472881}"/>
              </a:ext>
            </a:extLst>
          </p:cNvPr>
          <p:cNvSpPr/>
          <p:nvPr/>
        </p:nvSpPr>
        <p:spPr>
          <a:xfrm>
            <a:off x="6822606" y="1362918"/>
            <a:ext cx="1440160" cy="653035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r>
              <a:rPr lang="pt-BR" dirty="0" smtClean="0"/>
              <a:t>Problama de Mandel</a:t>
            </a:r>
            <a:endParaRPr lang="pt-BR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38" name="Título 6"/>
          <p:cNvSpPr txBox="1">
            <a:spLocks/>
          </p:cNvSpPr>
          <p:nvPr/>
        </p:nvSpPr>
        <p:spPr>
          <a:xfrm>
            <a:off x="2123728" y="3865612"/>
            <a:ext cx="6408712" cy="11521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Verificação da metodologia numérica</a:t>
            </a:r>
          </a:p>
          <a:p>
            <a:pPr algn="l"/>
            <a:endParaRPr lang="pt-BR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Análise de performance (FIM vs. Fixed-Stress)</a:t>
            </a:r>
          </a:p>
        </p:txBody>
      </p:sp>
    </p:spTree>
    <p:extLst>
      <p:ext uri="{BB962C8B-B14F-4D97-AF65-F5344CB8AC3E}">
        <p14:creationId xmlns:p14="http://schemas.microsoft.com/office/powerpoint/2010/main" val="429369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enchmark #3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xmlns="" id="{E18B583A-07BE-47C4-B557-16B009CB5D44}"/>
              </a:ext>
            </a:extLst>
          </p:cNvPr>
          <p:cNvSpPr/>
          <p:nvPr/>
        </p:nvSpPr>
        <p:spPr>
          <a:xfrm>
            <a:off x="1475656" y="3289548"/>
            <a:ext cx="7187020" cy="2016224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2016224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3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41276"/>
            <a:ext cx="4016551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s 1 e 2 – deslocamento e carga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29">
            <a:extLst>
              <a:ext uri="{FF2B5EF4-FFF2-40B4-BE49-F238E27FC236}">
                <a16:creationId xmlns:a16="http://schemas.microsoft.com/office/drawing/2014/main" xmlns="" id="{17D0AA89-85AD-4DDF-93A9-3ECC5AE79FD4}"/>
              </a:ext>
            </a:extLst>
          </p:cNvPr>
          <p:cNvSpPr txBox="1"/>
          <p:nvPr/>
        </p:nvSpPr>
        <p:spPr>
          <a:xfrm>
            <a:off x="1354737" y="3136240"/>
            <a:ext cx="4009352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3 – </a:t>
            </a:r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oplamento pay e nonpay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tângulo 3">
            <a:extLst>
              <a:ext uri="{FF2B5EF4-FFF2-40B4-BE49-F238E27FC236}">
                <a16:creationId xmlns:a16="http://schemas.microsoft.com/office/drawing/2014/main" xmlns="" id="{20DFAC76-A955-47A0-ADFE-5BFD7177E737}"/>
              </a:ext>
            </a:extLst>
          </p:cNvPr>
          <p:cNvSpPr/>
          <p:nvPr/>
        </p:nvSpPr>
        <p:spPr>
          <a:xfrm>
            <a:off x="6952704" y="2820696"/>
            <a:ext cx="288032" cy="153183"/>
          </a:xfrm>
          <a:prstGeom prst="rect">
            <a:avLst/>
          </a:prstGeom>
          <a:solidFill>
            <a:srgbClr val="FAFE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Texto explicativo retangular com cantos arredondados 12">
            <a:extLst>
              <a:ext uri="{FF2B5EF4-FFF2-40B4-BE49-F238E27FC236}">
                <a16:creationId xmlns:a16="http://schemas.microsoft.com/office/drawing/2014/main" xmlns="" id="{A6C35B4A-5B43-434B-9276-D7C8DB472881}"/>
              </a:ext>
            </a:extLst>
          </p:cNvPr>
          <p:cNvSpPr/>
          <p:nvPr/>
        </p:nvSpPr>
        <p:spPr>
          <a:xfrm>
            <a:off x="3446834" y="1355747"/>
            <a:ext cx="1543236" cy="404176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20" name="CaixaDeTexto 5">
            <a:extLst>
              <a:ext uri="{FF2B5EF4-FFF2-40B4-BE49-F238E27FC236}">
                <a16:creationId xmlns:a16="http://schemas.microsoft.com/office/drawing/2014/main" xmlns="" id="{2B3BC8C5-71FC-48E7-ACBA-5ECB03CAE72E}"/>
              </a:ext>
            </a:extLst>
          </p:cNvPr>
          <p:cNvSpPr txBox="1"/>
          <p:nvPr/>
        </p:nvSpPr>
        <p:spPr>
          <a:xfrm>
            <a:off x="3474597" y="1362451"/>
            <a:ext cx="1529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eslocamento</a:t>
            </a:r>
          </a:p>
        </p:txBody>
      </p:sp>
      <p:sp>
        <p:nvSpPr>
          <p:cNvPr id="21" name="Texto explicativo retangular com cantos arredondados 12">
            <a:extLst>
              <a:ext uri="{FF2B5EF4-FFF2-40B4-BE49-F238E27FC236}">
                <a16:creationId xmlns:a16="http://schemas.microsoft.com/office/drawing/2014/main" xmlns="" id="{4C58148B-7F46-47EA-B7DA-679723DC2C9E}"/>
              </a:ext>
            </a:extLst>
          </p:cNvPr>
          <p:cNvSpPr/>
          <p:nvPr/>
        </p:nvSpPr>
        <p:spPr>
          <a:xfrm>
            <a:off x="6709585" y="1375160"/>
            <a:ext cx="886751" cy="404176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22" name="CaixaDeTexto 48">
            <a:extLst>
              <a:ext uri="{FF2B5EF4-FFF2-40B4-BE49-F238E27FC236}">
                <a16:creationId xmlns:a16="http://schemas.microsoft.com/office/drawing/2014/main" xmlns="" id="{D7EAE5F7-D9B1-46BD-B9BA-55E6FD4C1705}"/>
              </a:ext>
            </a:extLst>
          </p:cNvPr>
          <p:cNvSpPr txBox="1"/>
          <p:nvPr/>
        </p:nvSpPr>
        <p:spPr>
          <a:xfrm>
            <a:off x="6804248" y="1369489"/>
            <a:ext cx="711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Carga</a:t>
            </a:r>
          </a:p>
        </p:txBody>
      </p:sp>
      <p:pic>
        <p:nvPicPr>
          <p:cNvPr id="29" name="Picture 3" descr="C:\cygwin64\home\Hermínio\GEOMEC\Figuras\bench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748" y="1885361"/>
            <a:ext cx="2424332" cy="1077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C:\cygwin64\home\Hermínio\GEOMEC\Figuras\bench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864857"/>
            <a:ext cx="2783760" cy="1097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C:\cygwin64\home\Hermínio\GEOMEC\Figuras\bench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401" y="3682797"/>
            <a:ext cx="2079376" cy="1416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cygwin64\home\Hermínio\GEOMEC\Figuras\black_drop_le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404" y="2555975"/>
            <a:ext cx="2016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cygwin64\home\Hermínio\GEOMEC\Figuras\black_drop_le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499" y="4875175"/>
            <a:ext cx="2016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CaixaDeTexto 5">
            <a:extLst>
              <a:ext uri="{FF2B5EF4-FFF2-40B4-BE49-F238E27FC236}">
                <a16:creationId xmlns:a16="http://schemas.microsoft.com/office/drawing/2014/main" xmlns="" id="{2B3BC8C5-71FC-48E7-ACBA-5ECB03CAE72E}"/>
              </a:ext>
            </a:extLst>
          </p:cNvPr>
          <p:cNvSpPr txBox="1"/>
          <p:nvPr/>
        </p:nvSpPr>
        <p:spPr>
          <a:xfrm rot="16200000">
            <a:off x="916907" y="2013942"/>
            <a:ext cx="1527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smtClean="0"/>
              <a:t>MONOFÁSICO</a:t>
            </a:r>
            <a:endParaRPr lang="pt-BR" b="1" dirty="0"/>
          </a:p>
        </p:txBody>
      </p:sp>
      <p:sp>
        <p:nvSpPr>
          <p:cNvPr id="26" name="CaixaDeTexto 5">
            <a:extLst>
              <a:ext uri="{FF2B5EF4-FFF2-40B4-BE49-F238E27FC236}">
                <a16:creationId xmlns:a16="http://schemas.microsoft.com/office/drawing/2014/main" xmlns="" id="{2B3BC8C5-71FC-48E7-ACBA-5ECB03CAE72E}"/>
              </a:ext>
            </a:extLst>
          </p:cNvPr>
          <p:cNvSpPr txBox="1"/>
          <p:nvPr/>
        </p:nvSpPr>
        <p:spPr>
          <a:xfrm rot="16200000">
            <a:off x="896491" y="4308405"/>
            <a:ext cx="1527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smtClean="0"/>
              <a:t>MONOFÁSICO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1806157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enchmark #3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3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10796"/>
            <a:ext cx="3008439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4 – modelo bifásic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3" name="Picture 2" descr="C:\cygwin64\home\Hermínio\GEOMEC\Figuras\black_drop_le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026" y="4902639"/>
            <a:ext cx="2016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C:\cygwin64\home\Hermínio\GEOMEC\Figuras\green_drop_le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532" y="4902639"/>
            <a:ext cx="2016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CaixaDeTexto 5">
            <a:extLst>
              <a:ext uri="{FF2B5EF4-FFF2-40B4-BE49-F238E27FC236}">
                <a16:creationId xmlns:a16="http://schemas.microsoft.com/office/drawing/2014/main" xmlns="" id="{2B3BC8C5-71FC-48E7-ACBA-5ECB03CAE72E}"/>
              </a:ext>
            </a:extLst>
          </p:cNvPr>
          <p:cNvSpPr txBox="1"/>
          <p:nvPr/>
        </p:nvSpPr>
        <p:spPr>
          <a:xfrm rot="16200000">
            <a:off x="1243845" y="4063516"/>
            <a:ext cx="1053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smtClean="0"/>
              <a:t>BIFÁSICO</a:t>
            </a:r>
            <a:endParaRPr lang="pt-BR" b="1" dirty="0"/>
          </a:p>
        </p:txBody>
      </p:sp>
      <p:pic>
        <p:nvPicPr>
          <p:cNvPr id="26" name="Imagem 27">
            <a:extLst>
              <a:ext uri="{FF2B5EF4-FFF2-40B4-BE49-F238E27FC236}">
                <a16:creationId xmlns:a16="http://schemas.microsoft.com/office/drawing/2014/main" xmlns="" id="{909C7620-836E-4730-A6B3-4342FCEE158D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34" y1="22821" x2="7134" y2="22821"/>
                        <a14:foregroundMark x1="92357" y1="23333" x2="92357" y2="2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30836" y="1493490"/>
            <a:ext cx="3233252" cy="1606393"/>
          </a:xfrm>
          <a:prstGeom prst="rect">
            <a:avLst/>
          </a:prstGeom>
        </p:spPr>
      </p:pic>
      <p:pic>
        <p:nvPicPr>
          <p:cNvPr id="27" name="Imagem 30">
            <a:extLst>
              <a:ext uri="{FF2B5EF4-FFF2-40B4-BE49-F238E27FC236}">
                <a16:creationId xmlns:a16="http://schemas.microsoft.com/office/drawing/2014/main" xmlns="" id="{818A035D-9931-4CB2-BC70-E4E6CC295D8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2252948" y="3247701"/>
            <a:ext cx="3200285" cy="1785729"/>
          </a:xfrm>
          <a:prstGeom prst="rect">
            <a:avLst/>
          </a:prstGeom>
        </p:spPr>
      </p:pic>
      <p:sp>
        <p:nvSpPr>
          <p:cNvPr id="28" name="CaixaDeTexto 10">
            <a:extLst>
              <a:ext uri="{FF2B5EF4-FFF2-40B4-BE49-F238E27FC236}">
                <a16:creationId xmlns:a16="http://schemas.microsoft.com/office/drawing/2014/main" xmlns="" id="{E9D016AB-E5DB-4978-B846-47A3CAFA2996}"/>
              </a:ext>
            </a:extLst>
          </p:cNvPr>
          <p:cNvSpPr txBox="1"/>
          <p:nvPr/>
        </p:nvSpPr>
        <p:spPr>
          <a:xfrm>
            <a:off x="5508104" y="2067501"/>
            <a:ext cx="2997723" cy="2539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Reservatório heterogêneo e anisotrópic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5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Caso trifásico (</a:t>
            </a:r>
            <a:r>
              <a:rPr lang="pt-BR" i="1" dirty="0"/>
              <a:t>w</a:t>
            </a:r>
            <a:r>
              <a:rPr lang="pt-BR" dirty="0"/>
              <a:t>, </a:t>
            </a:r>
            <a:r>
              <a:rPr lang="pt-BR" i="1" dirty="0"/>
              <a:t>o</a:t>
            </a:r>
            <a:r>
              <a:rPr lang="pt-BR" dirty="0"/>
              <a:t>, </a:t>
            </a:r>
            <a:r>
              <a:rPr lang="pt-BR" i="1" dirty="0"/>
              <a:t>g</a:t>
            </a:r>
            <a:r>
              <a:rPr lang="pt-B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5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Solução será obtida empregando o modelo bifásico (</a:t>
            </a:r>
            <a:r>
              <a:rPr lang="pt-BR" i="1" dirty="0"/>
              <a:t>w</a:t>
            </a:r>
            <a:r>
              <a:rPr lang="pt-BR" dirty="0"/>
              <a:t>,</a:t>
            </a:r>
            <a:r>
              <a:rPr lang="pt-BR" i="1" dirty="0"/>
              <a:t>o</a:t>
            </a:r>
            <a:r>
              <a:rPr lang="pt-B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5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Espera-se uma queda mais acentuada da pressão</a:t>
            </a:r>
          </a:p>
        </p:txBody>
      </p:sp>
      <p:sp>
        <p:nvSpPr>
          <p:cNvPr id="32" name="CaixaDeTexto 9">
            <a:extLst>
              <a:ext uri="{FF2B5EF4-FFF2-40B4-BE49-F238E27FC236}">
                <a16:creationId xmlns:a16="http://schemas.microsoft.com/office/drawing/2014/main" xmlns="" id="{C93B280F-54EA-4F38-8CCF-0CAA4B2BFA4F}"/>
              </a:ext>
            </a:extLst>
          </p:cNvPr>
          <p:cNvSpPr txBox="1"/>
          <p:nvPr/>
        </p:nvSpPr>
        <p:spPr>
          <a:xfrm>
            <a:off x="1711132" y="1337197"/>
            <a:ext cx="1083631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Poço injetor</a:t>
            </a:r>
          </a:p>
        </p:txBody>
      </p:sp>
      <p:sp>
        <p:nvSpPr>
          <p:cNvPr id="33" name="CaixaDeTexto 28">
            <a:extLst>
              <a:ext uri="{FF2B5EF4-FFF2-40B4-BE49-F238E27FC236}">
                <a16:creationId xmlns:a16="http://schemas.microsoft.com/office/drawing/2014/main" xmlns="" id="{D52B6E53-EA14-4FFC-86F2-6C3394CDDF17}"/>
              </a:ext>
            </a:extLst>
          </p:cNvPr>
          <p:cNvSpPr txBox="1"/>
          <p:nvPr/>
        </p:nvSpPr>
        <p:spPr>
          <a:xfrm>
            <a:off x="4390648" y="1381468"/>
            <a:ext cx="1265711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Poço produtor</a:t>
            </a:r>
          </a:p>
        </p:txBody>
      </p:sp>
    </p:spTree>
    <p:extLst>
      <p:ext uri="{BB962C8B-B14F-4D97-AF65-F5344CB8AC3E}">
        <p14:creationId xmlns:p14="http://schemas.microsoft.com/office/powerpoint/2010/main" val="3134575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91680" y="18493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Escopo do projet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24712" y="3684359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Metodologia numérica (EbFVM)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91680" y="4533215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Resultados preliminares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691680" y="9861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17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Background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91680" y="2786376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0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Modelo matemático</a:t>
              </a:r>
              <a:endParaRPr lang="pt-BR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28498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odelo matemátic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33" name="Rectangle 18">
            <a:extLst>
              <a:ext uri="{FF2B5EF4-FFF2-40B4-BE49-F238E27FC236}">
                <a16:creationId xmlns:a16="http://schemas.microsoft.com/office/drawing/2014/main" xmlns="" id="{E18B583A-07BE-47C4-B557-16B009CB5D44}"/>
              </a:ext>
            </a:extLst>
          </p:cNvPr>
          <p:cNvSpPr/>
          <p:nvPr/>
        </p:nvSpPr>
        <p:spPr>
          <a:xfrm>
            <a:off x="1475656" y="994584"/>
            <a:ext cx="3593510" cy="4383196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41276"/>
            <a:ext cx="2432375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o </a:t>
            </a:r>
            <a:r>
              <a:rPr lang="pt-BR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cânic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604407" y="3073524"/>
            <a:ext cx="1878990" cy="682740"/>
            <a:chOff x="5224512" y="1383162"/>
            <a:chExt cx="1878990" cy="682740"/>
          </a:xfrm>
        </p:grpSpPr>
        <p:sp>
          <p:nvSpPr>
            <p:cNvPr id="21" name="Texto explicativo retangular com cantos arredondados 12">
              <a:extLst>
                <a:ext uri="{FF2B5EF4-FFF2-40B4-BE49-F238E27FC236}">
                  <a16:creationId xmlns:a16="http://schemas.microsoft.com/office/drawing/2014/main" xmlns="" id="{0FA78EFE-02C8-4B7C-BAB1-8CE3EC497455}"/>
                </a:ext>
              </a:extLst>
            </p:cNvPr>
            <p:cNvSpPr/>
            <p:nvPr/>
          </p:nvSpPr>
          <p:spPr>
            <a:xfrm>
              <a:off x="5224512" y="1417340"/>
              <a:ext cx="1872208" cy="61438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9300" y="1383162"/>
              <a:ext cx="1864202" cy="682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3" name="Group 22"/>
          <p:cNvGrpSpPr/>
          <p:nvPr/>
        </p:nvGrpSpPr>
        <p:grpSpPr>
          <a:xfrm>
            <a:off x="1604407" y="2284337"/>
            <a:ext cx="2060516" cy="614385"/>
            <a:chOff x="2649513" y="2209428"/>
            <a:chExt cx="2060516" cy="614385"/>
          </a:xfrm>
        </p:grpSpPr>
        <p:sp>
          <p:nvSpPr>
            <p:cNvPr id="24" name="Texto explicativo retangular com cantos arredondados 12">
              <a:extLst>
                <a:ext uri="{FF2B5EF4-FFF2-40B4-BE49-F238E27FC236}">
                  <a16:creationId xmlns:a16="http://schemas.microsoft.com/office/drawing/2014/main" xmlns="" id="{B0849E58-AA78-4EF6-8AD3-4D5C20ECE03F}"/>
                </a:ext>
              </a:extLst>
            </p:cNvPr>
            <p:cNvSpPr/>
            <p:nvPr/>
          </p:nvSpPr>
          <p:spPr>
            <a:xfrm>
              <a:off x="2649513" y="2209428"/>
              <a:ext cx="2060516" cy="61438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487" y="2357318"/>
              <a:ext cx="1738860" cy="378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6" name="Group 25"/>
          <p:cNvGrpSpPr/>
          <p:nvPr/>
        </p:nvGrpSpPr>
        <p:grpSpPr>
          <a:xfrm>
            <a:off x="1604317" y="4009628"/>
            <a:ext cx="2390236" cy="558532"/>
            <a:chOff x="5278109" y="2219760"/>
            <a:chExt cx="2390236" cy="558532"/>
          </a:xfrm>
        </p:grpSpPr>
        <p:sp>
          <p:nvSpPr>
            <p:cNvPr id="27" name="Texto explicativo retangular com cantos arredondados 12">
              <a:extLst>
                <a:ext uri="{FF2B5EF4-FFF2-40B4-BE49-F238E27FC236}">
                  <a16:creationId xmlns:a16="http://schemas.microsoft.com/office/drawing/2014/main" xmlns="" id="{E34610F0-08EA-47B6-8A07-12689773D969}"/>
                </a:ext>
              </a:extLst>
            </p:cNvPr>
            <p:cNvSpPr/>
            <p:nvPr/>
          </p:nvSpPr>
          <p:spPr>
            <a:xfrm>
              <a:off x="5278109" y="2219760"/>
              <a:ext cx="2390236" cy="558532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2284337"/>
              <a:ext cx="2016224" cy="42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Rectangle 18">
            <a:extLst>
              <a:ext uri="{FF2B5EF4-FFF2-40B4-BE49-F238E27FC236}">
                <a16:creationId xmlns:a16="http://schemas.microsoft.com/office/drawing/2014/main" xmlns="" id="{E18B583A-07BE-47C4-B557-16B009CB5D44}"/>
              </a:ext>
            </a:extLst>
          </p:cNvPr>
          <p:cNvSpPr/>
          <p:nvPr/>
        </p:nvSpPr>
        <p:spPr>
          <a:xfrm>
            <a:off x="5292080" y="994584"/>
            <a:ext cx="3370596" cy="4383196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17D0AA89-85AD-4DDF-93A9-3ECC5AE79FD4}"/>
              </a:ext>
            </a:extLst>
          </p:cNvPr>
          <p:cNvSpPr txBox="1"/>
          <p:nvPr/>
        </p:nvSpPr>
        <p:spPr>
          <a:xfrm>
            <a:off x="5148064" y="863164"/>
            <a:ext cx="252028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oamento monofásic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429206" y="1354624"/>
            <a:ext cx="3096344" cy="804706"/>
            <a:chOff x="1835696" y="1345332"/>
            <a:chExt cx="3096344" cy="804706"/>
          </a:xfrm>
        </p:grpSpPr>
        <p:sp>
          <p:nvSpPr>
            <p:cNvPr id="32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1835696" y="1363916"/>
              <a:ext cx="3096344" cy="786122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6430" y="1345332"/>
              <a:ext cx="2669778" cy="793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5" name="Group 34"/>
          <p:cNvGrpSpPr/>
          <p:nvPr/>
        </p:nvGrpSpPr>
        <p:grpSpPr>
          <a:xfrm>
            <a:off x="5429206" y="3537937"/>
            <a:ext cx="2501486" cy="743216"/>
            <a:chOff x="5382883" y="1394652"/>
            <a:chExt cx="2501486" cy="743216"/>
          </a:xfrm>
        </p:grpSpPr>
        <p:sp>
          <p:nvSpPr>
            <p:cNvPr id="36" name="Texto explicativo retangular com cantos arredondados 12">
              <a:extLst>
                <a:ext uri="{FF2B5EF4-FFF2-40B4-BE49-F238E27FC236}">
                  <a16:creationId xmlns:a16="http://schemas.microsoft.com/office/drawing/2014/main" xmlns="" id="{02DBBCDF-5BF3-492B-8784-A769EEDF05A4}"/>
                </a:ext>
              </a:extLst>
            </p:cNvPr>
            <p:cNvSpPr/>
            <p:nvPr/>
          </p:nvSpPr>
          <p:spPr>
            <a:xfrm>
              <a:off x="5382883" y="1394652"/>
              <a:ext cx="2501486" cy="714656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37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9199" y="1404454"/>
              <a:ext cx="2168238" cy="733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" name="Group 37"/>
          <p:cNvGrpSpPr/>
          <p:nvPr/>
        </p:nvGrpSpPr>
        <p:grpSpPr>
          <a:xfrm>
            <a:off x="5439098" y="2432227"/>
            <a:ext cx="1431518" cy="774992"/>
            <a:chOff x="4090449" y="2330552"/>
            <a:chExt cx="1431518" cy="774992"/>
          </a:xfrm>
        </p:grpSpPr>
        <p:sp>
          <p:nvSpPr>
            <p:cNvPr id="39" name="Texto explicativo retangular com cantos arredondados 12">
              <a:extLst>
                <a:ext uri="{FF2B5EF4-FFF2-40B4-BE49-F238E27FC236}">
                  <a16:creationId xmlns:a16="http://schemas.microsoft.com/office/drawing/2014/main" xmlns="" id="{F3F75BE6-DF75-465B-BD02-5C94B4400908}"/>
                </a:ext>
              </a:extLst>
            </p:cNvPr>
            <p:cNvSpPr/>
            <p:nvPr/>
          </p:nvSpPr>
          <p:spPr>
            <a:xfrm>
              <a:off x="4090449" y="2369990"/>
              <a:ext cx="1431518" cy="735554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40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9042" y="2330552"/>
              <a:ext cx="994332" cy="774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" name="Picture 2" descr="C:\cygwin64\home\Hermínio\GEOMEC\Figuras\black_drop_let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32" y="4918268"/>
            <a:ext cx="2016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cygwin64\home\Hermínio\GEOMEC\Figuras\geo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454" y="4830425"/>
            <a:ext cx="442913" cy="43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604317" y="1417340"/>
            <a:ext cx="2536022" cy="614385"/>
            <a:chOff x="1604317" y="1417340"/>
            <a:chExt cx="2536022" cy="614385"/>
          </a:xfrm>
        </p:grpSpPr>
        <p:sp>
          <p:nvSpPr>
            <p:cNvPr id="18" name="Texto explicativo retangular com cantos arredondados 12">
              <a:extLst>
                <a:ext uri="{FF2B5EF4-FFF2-40B4-BE49-F238E27FC236}">
                  <a16:creationId xmlns:a16="http://schemas.microsoft.com/office/drawing/2014/main" xmlns="" id="{D95A2B31-EDF0-4576-920C-4B8A88783445}"/>
                </a:ext>
              </a:extLst>
            </p:cNvPr>
            <p:cNvSpPr/>
            <p:nvPr/>
          </p:nvSpPr>
          <p:spPr>
            <a:xfrm>
              <a:off x="1604317" y="1417340"/>
              <a:ext cx="2536022" cy="61438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4168" y="1512208"/>
              <a:ext cx="2172140" cy="43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008980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91680" y="18493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Escopo do projet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691680" y="4533215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Resultados preliminares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691680" y="9861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17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Background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91680" y="3649588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7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Metodologia numérica (EbFVM)</a:t>
              </a:r>
              <a:endParaRPr lang="pt-BR" sz="2400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718478" y="27863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30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odelo matemátic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0640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10796"/>
            <a:ext cx="3368479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todo dos resíduos ponderado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etodologia numérica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2051" name="Picture 3" descr="D:\Tese\v3\Tese_Final\Figures\Chap_4\Fluxogram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61356"/>
            <a:ext cx="4306700" cy="249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369668"/>
            <a:ext cx="3375334" cy="63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67431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xmlns="" id="{BB910E56-AB41-41D0-8AFD-F58A96DADEB3}"/>
              </a:ext>
            </a:extLst>
          </p:cNvPr>
          <p:cNvSpPr txBox="1"/>
          <p:nvPr/>
        </p:nvSpPr>
        <p:spPr>
          <a:xfrm>
            <a:off x="1347537" y="810796"/>
            <a:ext cx="3368479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todo dos resíduos ponderado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etodologia numérica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342178"/>
            <a:ext cx="3048768" cy="68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673" y="2975224"/>
            <a:ext cx="3536791" cy="412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633364"/>
            <a:ext cx="1865787" cy="72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C:\cygwin64\home\Hermínio\GEOMEC\Figuras\EbFVM_function_ver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494" y="1308596"/>
            <a:ext cx="2408564" cy="385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088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étodo dos Volumes Finitos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1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5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4534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idades geométrica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016" y="4228203"/>
            <a:ext cx="5056084" cy="1017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6" y="3821737"/>
            <a:ext cx="596148" cy="406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6" y="1332007"/>
            <a:ext cx="810672" cy="40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080" y="2557109"/>
            <a:ext cx="810672" cy="40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109" y="1354108"/>
            <a:ext cx="1002614" cy="598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26617"/>
            <a:ext cx="596148" cy="406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 descr="C:\cygwin64\home\Hermínio\GEOMEC\Figuras\VC_Cartesiano_2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613525"/>
            <a:ext cx="2363788" cy="220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195260"/>
            <a:ext cx="298074" cy="320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3908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="" xmlns:a16="http://schemas.microsoft.com/office/drawing/2014/main" id="{D8E2DBC1-78BD-4618-9B80-A69CA3EE91A5}"/>
              </a:ext>
            </a:extLst>
          </p:cNvPr>
          <p:cNvSpPr/>
          <p:nvPr/>
        </p:nvSpPr>
        <p:spPr>
          <a:xfrm>
            <a:off x="1491111" y="3577580"/>
            <a:ext cx="6883245" cy="1782942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1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2068348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5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4534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idades geométrica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29">
            <a:extLst>
              <a:ext uri="{FF2B5EF4-FFF2-40B4-BE49-F238E27FC236}">
                <a16:creationId xmlns="" xmlns:a16="http://schemas.microsoft.com/office/drawing/2014/main" id="{BD4A4559-0EAB-4246-A0D1-CBF489BBC74D}"/>
              </a:ext>
            </a:extLst>
          </p:cNvPr>
          <p:cNvSpPr txBox="1"/>
          <p:nvPr/>
        </p:nvSpPr>
        <p:spPr>
          <a:xfrm>
            <a:off x="1259632" y="3354522"/>
            <a:ext cx="324036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formação de coordenada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6" name="Picture 2" descr="C:\cygwin64\home\Hermínio\GEOMEC\Figuras\ebfvm_entities_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431796"/>
            <a:ext cx="3744416" cy="1682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cygwin64\home\Hermínio\GEOMEC\Figuras\vc_3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454" y="1760302"/>
            <a:ext cx="2016224" cy="1025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cygwin64\home\Hermínio\GEOMEC\Figuras\transformed_elem_2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793" y="3937620"/>
            <a:ext cx="2810240" cy="113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C:\cygwin64\home\Hermínio\GEOMEC\Figuras\transformed_elem_3D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288" y="3937620"/>
            <a:ext cx="2610594" cy="1063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40474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691680" y="985292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8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Background</a:t>
              </a:r>
              <a:endParaRPr lang="pt-BR" sz="24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691680" y="1874490"/>
            <a:ext cx="6597938" cy="503171"/>
            <a:chOff x="1965581" y="1994290"/>
            <a:chExt cx="6001096" cy="503171"/>
          </a:xfrm>
          <a:solidFill>
            <a:schemeClr val="bg1">
              <a:lumMod val="85000"/>
            </a:schemeClr>
          </a:solidFill>
        </p:grpSpPr>
        <p:sp>
          <p:nvSpPr>
            <p:cNvPr id="31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Escopo do projeto</a:t>
              </a:r>
              <a:endParaRPr lang="pt-BR" sz="24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691680" y="2769632"/>
            <a:ext cx="6591704" cy="503171"/>
            <a:chOff x="2915816" y="4366393"/>
            <a:chExt cx="4094956" cy="503171"/>
          </a:xfrm>
          <a:solidFill>
            <a:schemeClr val="bg1">
              <a:lumMod val="85000"/>
            </a:schemeClr>
          </a:solidFill>
        </p:grpSpPr>
        <p:sp>
          <p:nvSpPr>
            <p:cNvPr id="34" name="Texto explicativo retangular com cantos arredondados 12"/>
            <p:cNvSpPr/>
            <p:nvPr/>
          </p:nvSpPr>
          <p:spPr>
            <a:xfrm>
              <a:off x="2915816" y="4366393"/>
              <a:ext cx="4094956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15816" y="4369668"/>
              <a:ext cx="409495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Modelo matemático</a:t>
              </a:r>
              <a:endParaRPr lang="pt-BR" sz="2400" dirty="0"/>
            </a:p>
          </p:txBody>
        </p:sp>
      </p:grpSp>
      <p:grpSp>
        <p:nvGrpSpPr>
          <p:cNvPr id="36" name="Group 7">
            <a:extLst>
              <a:ext uri="{FF2B5EF4-FFF2-40B4-BE49-F238E27FC236}">
                <a16:creationId xmlns:a16="http://schemas.microsoft.com/office/drawing/2014/main" xmlns="" id="{045D0094-0E6D-469E-A0F8-486627A6E789}"/>
              </a:ext>
            </a:extLst>
          </p:cNvPr>
          <p:cNvGrpSpPr/>
          <p:nvPr/>
        </p:nvGrpSpPr>
        <p:grpSpPr>
          <a:xfrm>
            <a:off x="1691680" y="3664774"/>
            <a:ext cx="6591704" cy="503171"/>
            <a:chOff x="2915816" y="4366393"/>
            <a:chExt cx="4094956" cy="503171"/>
          </a:xfrm>
          <a:solidFill>
            <a:schemeClr val="bg1">
              <a:lumMod val="85000"/>
            </a:schemeClr>
          </a:solidFill>
        </p:grpSpPr>
        <p:sp>
          <p:nvSpPr>
            <p:cNvPr id="37" name="Texto explicativo retangular com cantos arredondados 12">
              <a:extLst>
                <a:ext uri="{FF2B5EF4-FFF2-40B4-BE49-F238E27FC236}">
                  <a16:creationId xmlns:a16="http://schemas.microsoft.com/office/drawing/2014/main" xmlns="" id="{A8A59E8F-EDB2-46B4-8D71-63BF7C9FA40C}"/>
                </a:ext>
              </a:extLst>
            </p:cNvPr>
            <p:cNvSpPr/>
            <p:nvPr/>
          </p:nvSpPr>
          <p:spPr>
            <a:xfrm>
              <a:off x="2915816" y="4366393"/>
              <a:ext cx="4094956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8" name="TextBox 22">
              <a:extLst>
                <a:ext uri="{FF2B5EF4-FFF2-40B4-BE49-F238E27FC236}">
                  <a16:creationId xmlns:a16="http://schemas.microsoft.com/office/drawing/2014/main" xmlns="" id="{82859804-3F56-419A-91F8-D52C61B3D39A}"/>
                </a:ext>
              </a:extLst>
            </p:cNvPr>
            <p:cNvSpPr txBox="1"/>
            <p:nvPr/>
          </p:nvSpPr>
          <p:spPr>
            <a:xfrm>
              <a:off x="2915816" y="4369668"/>
              <a:ext cx="409495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Metodologia numérica (EbFVM)</a:t>
              </a:r>
              <a:endParaRPr lang="pt-BR" sz="2400" dirty="0"/>
            </a:p>
          </p:txBody>
        </p:sp>
      </p:grpSp>
      <p:grpSp>
        <p:nvGrpSpPr>
          <p:cNvPr id="39" name="Group 7">
            <a:extLst>
              <a:ext uri="{FF2B5EF4-FFF2-40B4-BE49-F238E27FC236}">
                <a16:creationId xmlns:a16="http://schemas.microsoft.com/office/drawing/2014/main" xmlns="" id="{FDCDFBDB-979D-4A9D-B868-67DC63011556}"/>
              </a:ext>
            </a:extLst>
          </p:cNvPr>
          <p:cNvGrpSpPr/>
          <p:nvPr/>
        </p:nvGrpSpPr>
        <p:grpSpPr>
          <a:xfrm>
            <a:off x="1691680" y="4514569"/>
            <a:ext cx="6591704" cy="503171"/>
            <a:chOff x="2915816" y="4366393"/>
            <a:chExt cx="4094956" cy="503171"/>
          </a:xfrm>
          <a:solidFill>
            <a:schemeClr val="bg1">
              <a:lumMod val="85000"/>
            </a:schemeClr>
          </a:solidFill>
        </p:grpSpPr>
        <p:sp>
          <p:nvSpPr>
            <p:cNvPr id="40" name="Texto explicativo retangular com cantos arredondados 12">
              <a:extLst>
                <a:ext uri="{FF2B5EF4-FFF2-40B4-BE49-F238E27FC236}">
                  <a16:creationId xmlns:a16="http://schemas.microsoft.com/office/drawing/2014/main" xmlns="" id="{CA51BBC6-193B-4F62-9B88-F59918600A6C}"/>
                </a:ext>
              </a:extLst>
            </p:cNvPr>
            <p:cNvSpPr/>
            <p:nvPr/>
          </p:nvSpPr>
          <p:spPr>
            <a:xfrm>
              <a:off x="2915816" y="4366393"/>
              <a:ext cx="4094956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41" name="TextBox 22">
              <a:extLst>
                <a:ext uri="{FF2B5EF4-FFF2-40B4-BE49-F238E27FC236}">
                  <a16:creationId xmlns:a16="http://schemas.microsoft.com/office/drawing/2014/main" xmlns="" id="{16D95F92-EEC4-4A64-9BD3-23140FB395C8}"/>
                </a:ext>
              </a:extLst>
            </p:cNvPr>
            <p:cNvSpPr txBox="1"/>
            <p:nvPr/>
          </p:nvSpPr>
          <p:spPr>
            <a:xfrm>
              <a:off x="2915816" y="4369668"/>
              <a:ext cx="409495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Resultados preliminares</a:t>
              </a:r>
              <a:endParaRPr lang="pt-BR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588614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1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5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4534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roximações nos pi’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05838" y="1345332"/>
            <a:ext cx="1784081" cy="1725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319" y="1894775"/>
            <a:ext cx="2968047" cy="125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319" y="3145250"/>
            <a:ext cx="3028791" cy="971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092" y="3289548"/>
            <a:ext cx="2116589" cy="172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319" y="1501136"/>
            <a:ext cx="1567446" cy="34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o explicativo retangular com cantos arredondados 12">
            <a:extLst>
              <a:ext uri="{FF2B5EF4-FFF2-40B4-BE49-F238E27FC236}">
                <a16:creationId xmlns:a16="http://schemas.microsoft.com/office/drawing/2014/main" xmlns="" id="{F3F75BE6-DF75-465B-BD02-5C94B4400908}"/>
              </a:ext>
            </a:extLst>
          </p:cNvPr>
          <p:cNvSpPr/>
          <p:nvPr/>
        </p:nvSpPr>
        <p:spPr>
          <a:xfrm>
            <a:off x="2186046" y="4514718"/>
            <a:ext cx="1161818" cy="431014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u="sng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22" name="Texto explicativo retangular com cantos arredondados 12">
            <a:extLst>
              <a:ext uri="{FF2B5EF4-FFF2-40B4-BE49-F238E27FC236}">
                <a16:creationId xmlns:a16="http://schemas.microsoft.com/office/drawing/2014/main" xmlns="" id="{F3F75BE6-DF75-465B-BD02-5C94B4400908}"/>
              </a:ext>
            </a:extLst>
          </p:cNvPr>
          <p:cNvSpPr/>
          <p:nvPr/>
        </p:nvSpPr>
        <p:spPr>
          <a:xfrm>
            <a:off x="4215299" y="4530881"/>
            <a:ext cx="1431518" cy="410156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u="sng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70" y="4567612"/>
            <a:ext cx="1137176" cy="336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567612"/>
            <a:ext cx="1032378" cy="336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9468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1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5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4534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roximações nos pi’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00191" y="1345699"/>
            <a:ext cx="1795376" cy="172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191" y="2236414"/>
            <a:ext cx="1398956" cy="855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4859" y="1921122"/>
            <a:ext cx="1652614" cy="1656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151351" y="4341434"/>
            <a:ext cx="1387101" cy="431014"/>
            <a:chOff x="2186045" y="4514718"/>
            <a:chExt cx="1387101" cy="431014"/>
          </a:xfrm>
        </p:grpSpPr>
        <p:sp>
          <p:nvSpPr>
            <p:cNvPr id="20" name="Texto explicativo retangular com cantos arredondados 12">
              <a:extLst>
                <a:ext uri="{FF2B5EF4-FFF2-40B4-BE49-F238E27FC236}">
                  <a16:creationId xmlns:a16="http://schemas.microsoft.com/office/drawing/2014/main" xmlns="" id="{F3F75BE6-DF75-465B-BD02-5C94B4400908}"/>
                </a:ext>
              </a:extLst>
            </p:cNvPr>
            <p:cNvSpPr/>
            <p:nvPr/>
          </p:nvSpPr>
          <p:spPr>
            <a:xfrm>
              <a:off x="2186045" y="4514718"/>
              <a:ext cx="1387101" cy="431014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u="sng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9572" y="4563433"/>
              <a:ext cx="1248193" cy="3776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3964859" y="4345453"/>
            <a:ext cx="1580837" cy="430665"/>
            <a:chOff x="4215298" y="4530881"/>
            <a:chExt cx="1580837" cy="430665"/>
          </a:xfrm>
        </p:grpSpPr>
        <p:sp>
          <p:nvSpPr>
            <p:cNvPr id="22" name="Texto explicativo retangular com cantos arredondados 12">
              <a:extLst>
                <a:ext uri="{FF2B5EF4-FFF2-40B4-BE49-F238E27FC236}">
                  <a16:creationId xmlns:a16="http://schemas.microsoft.com/office/drawing/2014/main" xmlns="" id="{F3F75BE6-DF75-465B-BD02-5C94B4400908}"/>
                </a:ext>
              </a:extLst>
            </p:cNvPr>
            <p:cNvSpPr/>
            <p:nvPr/>
          </p:nvSpPr>
          <p:spPr>
            <a:xfrm>
              <a:off x="4215298" y="4530881"/>
              <a:ext cx="1580837" cy="410156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u="sng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4583942"/>
              <a:ext cx="1466364" cy="3776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092" y="3289548"/>
            <a:ext cx="2116589" cy="172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8542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384376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orema da divergência de Gauss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18" name="Picture 2" descr="C:\cygwin64\home\Hermínio\GEOMEC\Figuras\gaus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00" y="1489348"/>
            <a:ext cx="30226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700" y="2210603"/>
            <a:ext cx="2171952" cy="626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cygwin64\home\Hermínio\GEOMEC\Figuras\gauss_V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786011"/>
            <a:ext cx="110172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700" y="3772499"/>
            <a:ext cx="3672408" cy="681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ítulo 6"/>
          <p:cNvSpPr txBox="1">
            <a:spLocks/>
          </p:cNvSpPr>
          <p:nvPr/>
        </p:nvSpPr>
        <p:spPr>
          <a:xfrm>
            <a:off x="3596376" y="4704950"/>
            <a:ext cx="2095264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gra do ponto médio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499992" y="418683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066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79405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e equilíbri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C:\cygwin64\home\Hermínio\GEOMEC\Figuras\ebfvm_3d_C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561356"/>
            <a:ext cx="1568450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257" y="1820881"/>
            <a:ext cx="2606266" cy="52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385" y="2645143"/>
            <a:ext cx="2795287" cy="547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01" y="3490332"/>
            <a:ext cx="1469916" cy="40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588" y="3505572"/>
            <a:ext cx="1512168" cy="40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771800" y="4225652"/>
            <a:ext cx="3158102" cy="786122"/>
            <a:chOff x="3342712" y="4459951"/>
            <a:chExt cx="3158102" cy="786122"/>
          </a:xfrm>
        </p:grpSpPr>
        <p:sp>
          <p:nvSpPr>
            <p:cNvPr id="15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3342712" y="4459951"/>
              <a:ext cx="3158102" cy="786122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3705" y="4579487"/>
              <a:ext cx="2626280" cy="5470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76897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024336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e balanço de massa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C:\cygwin64\home\Hermínio\GEOMEC\Figuras\ebfvm_3d_C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561356"/>
            <a:ext cx="1568450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61357"/>
            <a:ext cx="3462666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428" y="2571862"/>
            <a:ext cx="3564576" cy="717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491" y="3536987"/>
            <a:ext cx="2274477" cy="59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762" y="3476277"/>
            <a:ext cx="2131373" cy="65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o explicativo retangular com cantos arredondados 12">
            <a:extLst>
              <a:ext uri="{FF2B5EF4-FFF2-40B4-BE49-F238E27FC236}">
                <a16:creationId xmlns:a16="http://schemas.microsoft.com/office/drawing/2014/main" xmlns="" id="{15C2C3BE-CE3D-4207-8390-F0C1E981449C}"/>
              </a:ext>
            </a:extLst>
          </p:cNvPr>
          <p:cNvSpPr/>
          <p:nvPr/>
        </p:nvSpPr>
        <p:spPr>
          <a:xfrm>
            <a:off x="2103174" y="4459951"/>
            <a:ext cx="5637177" cy="786122"/>
          </a:xfrm>
          <a:prstGeom prst="rect">
            <a:avLst/>
          </a:prstGeom>
          <a:solidFill>
            <a:srgbClr val="BED0B6">
              <a:alpha val="25000"/>
            </a:srgbClr>
          </a:solidFill>
          <a:ln w="19050" cap="rnd"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endParaRPr lang="pt-BR" sz="14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  <a:latin typeface="Copperplate Gothic Light" panose="020E0507020206020404" pitchFamily="34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740" y="4513684"/>
            <a:ext cx="5266635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4691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lement based Finite Volume Method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31236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 de equações resultante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C:\cygwin64\home\Hermínio\GEOMEC\Figuras\ebfvm_3d_C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561356"/>
            <a:ext cx="1568450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635896" y="2918669"/>
            <a:ext cx="3363823" cy="868969"/>
            <a:chOff x="3296409" y="2918669"/>
            <a:chExt cx="3363823" cy="868969"/>
          </a:xfrm>
        </p:grpSpPr>
        <p:sp>
          <p:nvSpPr>
            <p:cNvPr id="15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3296409" y="2918669"/>
              <a:ext cx="3363823" cy="868969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665201"/>
                </p:ext>
              </p:extLst>
            </p:nvPr>
          </p:nvGraphicFramePr>
          <p:xfrm>
            <a:off x="3505713" y="2918669"/>
            <a:ext cx="3040062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5" imgW="1612800" imgH="457200" progId="Equation.DSMT4">
                    <p:embed/>
                  </p:oleObj>
                </mc:Choice>
                <mc:Fallback>
                  <p:oleObj name="Equation" r:id="rId5" imgW="16128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713" y="2918669"/>
                          <a:ext cx="3040062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44144"/>
              </p:ext>
            </p:extLst>
          </p:nvPr>
        </p:nvGraphicFramePr>
        <p:xfrm>
          <a:off x="1907704" y="1561356"/>
          <a:ext cx="2800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485720" imgH="495000" progId="Equation.DSMT4">
                  <p:embed/>
                </p:oleObj>
              </mc:Choice>
              <mc:Fallback>
                <p:oleObj name="Equation" r:id="rId7" imgW="14857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61356"/>
                        <a:ext cx="2800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635896" y="4081636"/>
            <a:ext cx="4248472" cy="1080120"/>
            <a:chOff x="2843808" y="4081636"/>
            <a:chExt cx="4248472" cy="1080120"/>
          </a:xfrm>
        </p:grpSpPr>
        <p:sp>
          <p:nvSpPr>
            <p:cNvPr id="16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2843808" y="4081636"/>
              <a:ext cx="4248472" cy="1080120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340628"/>
                </p:ext>
              </p:extLst>
            </p:nvPr>
          </p:nvGraphicFramePr>
          <p:xfrm>
            <a:off x="2936369" y="4081636"/>
            <a:ext cx="4092575" cy="1055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9" imgW="2171520" imgH="558720" progId="Equation.DSMT4">
                    <p:embed/>
                  </p:oleObj>
                </mc:Choice>
                <mc:Fallback>
                  <p:oleObj name="Equation" r:id="rId9" imgW="2171520" imgH="5587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369" y="4081636"/>
                          <a:ext cx="4092575" cy="1055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ítulo 6"/>
          <p:cNvSpPr txBox="1">
            <a:spLocks/>
          </p:cNvSpPr>
          <p:nvPr/>
        </p:nvSpPr>
        <p:spPr>
          <a:xfrm>
            <a:off x="1488164" y="3073524"/>
            <a:ext cx="2095264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Fully Implicit Method</a:t>
            </a:r>
            <a:endParaRPr lang="pt-BR" sz="1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9" name="Título 6"/>
          <p:cNvSpPr txBox="1">
            <a:spLocks/>
          </p:cNvSpPr>
          <p:nvPr/>
        </p:nvSpPr>
        <p:spPr>
          <a:xfrm>
            <a:off x="1488164" y="4369668"/>
            <a:ext cx="2095264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Fixed-Stress Scheme</a:t>
            </a:r>
            <a:endParaRPr lang="pt-BR" sz="1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1619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91680" y="18493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Escopo do projet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91680" y="9861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17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Background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718478" y="27863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30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odelo matemátic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91680" y="4513684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0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Resultados preliminares</a:t>
              </a:r>
              <a:endParaRPr lang="pt-BR" sz="24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718478" y="36495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32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etodologia numérica (EbFVM)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29113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sultados – Problemas Teste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1728192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fera de Cryer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2" descr="C:\cygwin64\home\Hermínio\GEOMEC\Figuras\cryer_results_v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077" y="1561356"/>
            <a:ext cx="5521026" cy="2337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cygwin64\home\Hermínio\GEOMEC\Figuras\cryer_BC_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769933"/>
            <a:ext cx="1770062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49002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sultados – Problemas Teste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304256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de Mandel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3" descr="C:\cygwin64\home\Hermínio\GEOMEC\Figuras\mandel_results_v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2406" y="1561356"/>
            <a:ext cx="5688422" cy="2362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cygwin64\home\Hermínio\GEOMEC\Figuras\mandel_BC_v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611287"/>
            <a:ext cx="1696348" cy="166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41748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sultados – </a:t>
            </a:r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enchmark #3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168776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</a:t>
            </a:r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4" descr="C:\cygwin64\home\Hermínio\GEOMEC\Figuras\bench_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815" y="2497460"/>
            <a:ext cx="2068114" cy="140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4266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691680" y="985292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8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Background</a:t>
              </a:r>
              <a:endParaRPr lang="pt-BR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91680" y="18493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2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Escopo do projet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691680" y="27863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odelo matemátic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24712" y="3684359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Metodologia numérica (EbFVM)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91680" y="4533215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Resultados preliminares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55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giões PAY e NONPAY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1687760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</a:t>
            </a:r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4" name="Picture 2" descr="C:\cygwin64\home\Hermínio\GEOMEC\Figuras\pay_nonpa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5372"/>
            <a:ext cx="2282626" cy="1517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87842"/>
              </p:ext>
            </p:extLst>
          </p:nvPr>
        </p:nvGraphicFramePr>
        <p:xfrm>
          <a:off x="5508104" y="1883321"/>
          <a:ext cx="22002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346040" imgH="660240" progId="Equation.DSMT4">
                  <p:embed/>
                </p:oleObj>
              </mc:Choice>
              <mc:Fallback>
                <p:oleObj name="Equation" r:id="rId5" imgW="1346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83321"/>
                        <a:ext cx="22002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40400"/>
              </p:ext>
            </p:extLst>
          </p:nvPr>
        </p:nvGraphicFramePr>
        <p:xfrm>
          <a:off x="3779912" y="4115792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2705040" imgH="571320" progId="Equation.DSMT4">
                  <p:embed/>
                </p:oleObj>
              </mc:Choice>
              <mc:Fallback>
                <p:oleObj name="Equation" r:id="rId7" imgW="2705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115792"/>
                        <a:ext cx="441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ítulo 6"/>
          <p:cNvSpPr txBox="1">
            <a:spLocks/>
          </p:cNvSpPr>
          <p:nvPr/>
        </p:nvSpPr>
        <p:spPr>
          <a:xfrm>
            <a:off x="4931058" y="2209428"/>
            <a:ext cx="648072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PAY</a:t>
            </a:r>
            <a:endParaRPr lang="pt-BR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2" name="Título 6"/>
          <p:cNvSpPr txBox="1">
            <a:spLocks/>
          </p:cNvSpPr>
          <p:nvPr/>
        </p:nvSpPr>
        <p:spPr>
          <a:xfrm>
            <a:off x="2636169" y="4346808"/>
            <a:ext cx="1143743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NONPAY</a:t>
            </a:r>
            <a:endParaRPr lang="pt-BR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7593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odelo de poç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456384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o de Aavatsmark e Klausen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ítulo 6"/>
          <p:cNvSpPr txBox="1">
            <a:spLocks/>
          </p:cNvSpPr>
          <p:nvPr/>
        </p:nvSpPr>
        <p:spPr>
          <a:xfrm>
            <a:off x="1763688" y="1777380"/>
            <a:ext cx="3312368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Problema numérico auxiliar em cada segmento da malha radial.</a:t>
            </a:r>
          </a:p>
        </p:txBody>
      </p:sp>
      <p:sp>
        <p:nvSpPr>
          <p:cNvPr id="17" name="Título 6"/>
          <p:cNvSpPr txBox="1">
            <a:spLocks/>
          </p:cNvSpPr>
          <p:nvPr/>
        </p:nvSpPr>
        <p:spPr>
          <a:xfrm>
            <a:off x="1748860" y="2640340"/>
            <a:ext cx="3312368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Condições de contorno dadas por: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474113"/>
            <a:ext cx="2592288" cy="794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ítulo 6"/>
          <p:cNvSpPr txBox="1">
            <a:spLocks/>
          </p:cNvSpPr>
          <p:nvPr/>
        </p:nvSpPr>
        <p:spPr>
          <a:xfrm>
            <a:off x="1763688" y="4441676"/>
            <a:ext cx="3312368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O índice de poço é: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0072" y="841275"/>
            <a:ext cx="3456692" cy="3427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283968" y="4412186"/>
            <a:ext cx="3241342" cy="786122"/>
            <a:chOff x="4931058" y="4412186"/>
            <a:chExt cx="3241342" cy="786122"/>
          </a:xfrm>
        </p:grpSpPr>
        <p:sp>
          <p:nvSpPr>
            <p:cNvPr id="22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4931058" y="4412186"/>
              <a:ext cx="3241342" cy="786122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1228" y="4441678"/>
              <a:ext cx="2987258" cy="7200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55378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Resultados – Modelo de Poç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456384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o de Aavatsmark e Klausen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0072" y="841275"/>
            <a:ext cx="3456692" cy="3427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6273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écnicas de Estabiliz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31236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Influence Scheme (PIS)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73" y="1674616"/>
            <a:ext cx="2553063" cy="61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877" y="2425452"/>
            <a:ext cx="1393901" cy="413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877" y="3521952"/>
            <a:ext cx="2316244" cy="58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667" y="3073524"/>
            <a:ext cx="1080222" cy="37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543333" y="4459951"/>
            <a:ext cx="2540835" cy="701805"/>
            <a:chOff x="3543333" y="4459951"/>
            <a:chExt cx="2540835" cy="70180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4507292"/>
              <a:ext cx="2199915" cy="57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3543333" y="4459951"/>
              <a:ext cx="2540835" cy="70180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</p:grpSp>
      <p:pic>
        <p:nvPicPr>
          <p:cNvPr id="4103" name="Picture 7" descr="C:\cygwin64\home\Hermínio\GEOMEC\Figuras\prism_PIS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649143"/>
            <a:ext cx="2297360" cy="1966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3203848" y="2838844"/>
            <a:ext cx="0" cy="234680"/>
          </a:xfrm>
          <a:prstGeom prst="straightConnector1">
            <a:avLst/>
          </a:prstGeom>
          <a:ln w="19050">
            <a:solidFill>
              <a:srgbClr val="A3AE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483768" y="2838844"/>
            <a:ext cx="0" cy="776309"/>
          </a:xfrm>
          <a:prstGeom prst="straightConnector1">
            <a:avLst/>
          </a:prstGeom>
          <a:ln w="19050">
            <a:solidFill>
              <a:srgbClr val="A3AE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464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pic>
        <p:nvPicPr>
          <p:cNvPr id="1027" name="Picture 3" descr="C:\cygwin64\home\Hermínio\GEOMEC\Figuras\staggered_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373420"/>
            <a:ext cx="1800200" cy="178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59228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ranjo desencontrad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ítulo 6"/>
          <p:cNvSpPr txBox="1">
            <a:spLocks/>
          </p:cNvSpPr>
          <p:nvPr/>
        </p:nvSpPr>
        <p:spPr>
          <a:xfrm>
            <a:off x="1043608" y="337220"/>
            <a:ext cx="7848872" cy="288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écnicas de Estabiliz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031" name="Picture 7" descr="C:\cygwin64\home\Hermínio\GEOMEC\Figuras\staggered_unstructu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48376"/>
            <a:ext cx="3003550" cy="123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ítulo 6"/>
          <p:cNvSpPr txBox="1">
            <a:spLocks/>
          </p:cNvSpPr>
          <p:nvPr/>
        </p:nvSpPr>
        <p:spPr>
          <a:xfrm>
            <a:off x="1918008" y="1849388"/>
            <a:ext cx="2376264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alha Cartesiana</a:t>
            </a:r>
          </a:p>
        </p:txBody>
      </p:sp>
      <p:sp>
        <p:nvSpPr>
          <p:cNvPr id="12" name="Título 6"/>
          <p:cNvSpPr txBox="1">
            <a:spLocks/>
          </p:cNvSpPr>
          <p:nvPr/>
        </p:nvSpPr>
        <p:spPr>
          <a:xfrm>
            <a:off x="5029659" y="1904580"/>
            <a:ext cx="2376264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alha não estruturada</a:t>
            </a:r>
          </a:p>
        </p:txBody>
      </p:sp>
      <p:sp>
        <p:nvSpPr>
          <p:cNvPr id="14" name="Título 6"/>
          <p:cNvSpPr txBox="1">
            <a:spLocks/>
          </p:cNvSpPr>
          <p:nvPr/>
        </p:nvSpPr>
        <p:spPr>
          <a:xfrm>
            <a:off x="4655319" y="3919224"/>
            <a:ext cx="1562472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V.C. para pressão</a:t>
            </a:r>
          </a:p>
        </p:txBody>
      </p:sp>
      <p:sp>
        <p:nvSpPr>
          <p:cNvPr id="15" name="Título 6"/>
          <p:cNvSpPr txBox="1">
            <a:spLocks/>
          </p:cNvSpPr>
          <p:nvPr/>
        </p:nvSpPr>
        <p:spPr>
          <a:xfrm>
            <a:off x="6363315" y="3924752"/>
            <a:ext cx="1562472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V.C. para deslocamento</a:t>
            </a:r>
          </a:p>
        </p:txBody>
      </p:sp>
    </p:spTree>
    <p:extLst>
      <p:ext uri="{BB962C8B-B14F-4D97-AF65-F5344CB8AC3E}">
        <p14:creationId xmlns:p14="http://schemas.microsoft.com/office/powerpoint/2010/main" val="3034739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écnicas de Estabiliz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165618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31236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Influence Scheme (PIS)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25996" y="1649143"/>
            <a:ext cx="2540835" cy="701805"/>
            <a:chOff x="3543333" y="4459951"/>
            <a:chExt cx="2540835" cy="70180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4507292"/>
              <a:ext cx="2199915" cy="57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3543333" y="4459951"/>
              <a:ext cx="2540835" cy="70180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</p:grpSp>
      <p:pic>
        <p:nvPicPr>
          <p:cNvPr id="4103" name="Picture 7" descr="C:\cygwin64\home\Hermínio\GEOMEC\Figuras\prism_PI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300" y="1399415"/>
            <a:ext cx="1361828" cy="1165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505179" y="3298840"/>
            <a:ext cx="6883245" cy="165618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6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75375" y="3073524"/>
            <a:ext cx="2504537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ranjo desencontrad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" name="Picture 3" descr="C:\cygwin64\home\Hermínio\GEOMEC\Figuras\staggered_v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577580"/>
            <a:ext cx="1276938" cy="1262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7" descr="C:\cygwin64\home\Hermínio\GEOMEC\Figuras\3D_ge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345332"/>
            <a:ext cx="3144920" cy="137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971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91680" y="18493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Escopo do projet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91680" y="9861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17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Background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718478" y="27863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30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odelo matemátic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91680" y="4513684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0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Resultados preliminares</a:t>
              </a:r>
              <a:endParaRPr lang="pt-BR" sz="24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718478" y="3649588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32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etodologia numérica (EbFVM)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612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écnicas de Estabiliz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2088232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8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331236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Influence Scheme (PIS)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25996" y="1435615"/>
            <a:ext cx="2540835" cy="701805"/>
            <a:chOff x="3543333" y="4459951"/>
            <a:chExt cx="2540835" cy="70180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4507292"/>
              <a:ext cx="2199915" cy="57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o explicativo retangular com cantos arredondados 12">
              <a:extLst>
                <a:ext uri="{FF2B5EF4-FFF2-40B4-BE49-F238E27FC236}">
                  <a16:creationId xmlns:a16="http://schemas.microsoft.com/office/drawing/2014/main" xmlns="" id="{15C2C3BE-CE3D-4207-8390-F0C1E981449C}"/>
                </a:ext>
              </a:extLst>
            </p:cNvPr>
            <p:cNvSpPr/>
            <p:nvPr/>
          </p:nvSpPr>
          <p:spPr>
            <a:xfrm>
              <a:off x="3543333" y="4459951"/>
              <a:ext cx="2540835" cy="701805"/>
            </a:xfrm>
            <a:prstGeom prst="rect">
              <a:avLst/>
            </a:prstGeom>
            <a:solidFill>
              <a:srgbClr val="BED0B6">
                <a:alpha val="25000"/>
              </a:srgbClr>
            </a:solidFill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</p:grpSp>
      <p:pic>
        <p:nvPicPr>
          <p:cNvPr id="4103" name="Picture 7" descr="C:\cygwin64\home\Hermínio\GEOMEC\Figuras\prism_PI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07471"/>
            <a:ext cx="1361828" cy="1165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505179" y="3721596"/>
            <a:ext cx="6883245" cy="165618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16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75375" y="3496280"/>
            <a:ext cx="2504537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ranjo desencontrad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" name="Picture 3" descr="C:\cygwin64\home\Hermínio\GEOMEC\Figuras\staggered_v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000336"/>
            <a:ext cx="1276938" cy="1262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7" descr="C:\cygwin64\home\Hermínio\GEOMEC\Figuras\3D_ge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482956"/>
            <a:ext cx="3832770" cy="1676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9877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="" xmlns:a16="http://schemas.microsoft.com/office/drawing/2014/main" id="{992FB31E-645D-4696-B823-F8ACD04408DC}"/>
              </a:ext>
            </a:extLst>
          </p:cNvPr>
          <p:cNvSpPr/>
          <p:nvPr/>
        </p:nvSpPr>
        <p:spPr>
          <a:xfrm>
            <a:off x="1489436" y="1201316"/>
            <a:ext cx="6883245" cy="4176464"/>
          </a:xfrm>
          <a:prstGeom prst="rect">
            <a:avLst/>
          </a:prstGeom>
          <a:solidFill>
            <a:srgbClr val="BED0B6">
              <a:alpha val="10000"/>
            </a:srgbClr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pic>
        <p:nvPicPr>
          <p:cNvPr id="1027" name="Picture 3" descr="C:\cygwin64\home\Hermínio\GEOMEC\Figuras\staggered_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373420"/>
            <a:ext cx="1800200" cy="178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29">
            <a:extLst>
              <a:ext uri="{FF2B5EF4-FFF2-40B4-BE49-F238E27FC236}">
                <a16:creationId xmlns="" xmlns:a16="http://schemas.microsoft.com/office/drawing/2014/main" id="{220D72CE-9388-4387-90DA-264608CF77BE}"/>
              </a:ext>
            </a:extLst>
          </p:cNvPr>
          <p:cNvSpPr txBox="1"/>
          <p:nvPr/>
        </p:nvSpPr>
        <p:spPr>
          <a:xfrm>
            <a:off x="1259632" y="976000"/>
            <a:ext cx="2592288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ranjo desencontrado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ítulo 6"/>
          <p:cNvSpPr txBox="1">
            <a:spLocks/>
          </p:cNvSpPr>
          <p:nvPr/>
        </p:nvSpPr>
        <p:spPr>
          <a:xfrm>
            <a:off x="1043608" y="337220"/>
            <a:ext cx="7848872" cy="288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Técnicas de Estabiliz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031" name="Picture 7" descr="C:\cygwin64\home\Hermínio\GEOMEC\Figuras\staggered_unstructu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48376"/>
            <a:ext cx="3003550" cy="123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ítulo 6"/>
          <p:cNvSpPr txBox="1">
            <a:spLocks/>
          </p:cNvSpPr>
          <p:nvPr/>
        </p:nvSpPr>
        <p:spPr>
          <a:xfrm>
            <a:off x="1918008" y="1849388"/>
            <a:ext cx="2376264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alha Cartesiana</a:t>
            </a:r>
          </a:p>
        </p:txBody>
      </p:sp>
      <p:sp>
        <p:nvSpPr>
          <p:cNvPr id="12" name="Título 6"/>
          <p:cNvSpPr txBox="1">
            <a:spLocks/>
          </p:cNvSpPr>
          <p:nvPr/>
        </p:nvSpPr>
        <p:spPr>
          <a:xfrm>
            <a:off x="5029659" y="1904580"/>
            <a:ext cx="2376264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alha não estruturada</a:t>
            </a:r>
          </a:p>
        </p:txBody>
      </p:sp>
      <p:sp>
        <p:nvSpPr>
          <p:cNvPr id="14" name="Título 6"/>
          <p:cNvSpPr txBox="1">
            <a:spLocks/>
          </p:cNvSpPr>
          <p:nvPr/>
        </p:nvSpPr>
        <p:spPr>
          <a:xfrm>
            <a:off x="4655319" y="3919224"/>
            <a:ext cx="1562472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V.C. para pressão</a:t>
            </a:r>
          </a:p>
        </p:txBody>
      </p:sp>
      <p:sp>
        <p:nvSpPr>
          <p:cNvPr id="15" name="Título 6"/>
          <p:cNvSpPr txBox="1">
            <a:spLocks/>
          </p:cNvSpPr>
          <p:nvPr/>
        </p:nvSpPr>
        <p:spPr>
          <a:xfrm>
            <a:off x="6363315" y="3924752"/>
            <a:ext cx="1562472" cy="468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V.C. para deslocamento</a:t>
            </a:r>
          </a:p>
        </p:txBody>
      </p:sp>
    </p:spTree>
    <p:extLst>
      <p:ext uri="{BB962C8B-B14F-4D97-AF65-F5344CB8AC3E}">
        <p14:creationId xmlns:p14="http://schemas.microsoft.com/office/powerpoint/2010/main" val="2008993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4042"/>
          <a:stretch/>
        </p:blipFill>
        <p:spPr>
          <a:xfrm>
            <a:off x="1191778" y="1753636"/>
            <a:ext cx="7898882" cy="3192096"/>
          </a:xfrm>
          <a:prstGeom prst="rect">
            <a:avLst/>
          </a:prstGeom>
        </p:spPr>
      </p:pic>
      <p:sp>
        <p:nvSpPr>
          <p:cNvPr id="21" name="Título 6"/>
          <p:cNvSpPr>
            <a:spLocks noGrp="1"/>
          </p:cNvSpPr>
          <p:nvPr>
            <p:ph type="ctrTitle"/>
          </p:nvPr>
        </p:nvSpPr>
        <p:spPr>
          <a:xfrm>
            <a:off x="899592" y="3050351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Obrigad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4" name="Picture 4" descr="D:\Gustavo\MFD\Comp_2_Presentation_SET_2014\SINMEC color complet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531497"/>
            <a:ext cx="1071782" cy="680718"/>
          </a:xfrm>
          <a:prstGeom prst="rect">
            <a:avLst/>
          </a:prstGeom>
          <a:noFill/>
        </p:spPr>
      </p:pic>
      <p:pic>
        <p:nvPicPr>
          <p:cNvPr id="5" name="Picture 2" descr="D:\Herminio\Trabalho\GEOMEC\Apresentações\Reunião_26_08_19\Figuras\UFSC_v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369" y="265212"/>
            <a:ext cx="894656" cy="961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D:\Herminio\Trabalho\GEOMEC\Apresentações\Reunião_26_08_19\Figuras\PETROBRAS-7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1497"/>
            <a:ext cx="1591290" cy="680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3855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ackground do laborató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63">
            <a:extLst>
              <a:ext uri="{FF2B5EF4-FFF2-40B4-BE49-F238E27FC236}">
                <a16:creationId xmlns:a16="http://schemas.microsoft.com/office/drawing/2014/main" xmlns="" id="{674F828F-8D0B-4024-979A-3E72D48A0600}"/>
              </a:ext>
            </a:extLst>
          </p:cNvPr>
          <p:cNvSpPr txBox="1"/>
          <p:nvPr/>
        </p:nvSpPr>
        <p:spPr>
          <a:xfrm>
            <a:off x="1556582" y="1444120"/>
            <a:ext cx="661581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dirty="0">
                <a:latin typeface="Calibri" pitchFamily="34" charset="0"/>
              </a:rPr>
              <a:t>Implementação do </a:t>
            </a:r>
            <a:r>
              <a:rPr lang="pt-BR" dirty="0" err="1">
                <a:latin typeface="Calibri" pitchFamily="34" charset="0"/>
              </a:rPr>
              <a:t>EbFVM</a:t>
            </a: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>
                <a:latin typeface="Calibri" pitchFamily="34" charset="0"/>
              </a:rPr>
              <a:t>Código em C++ com orientação a objetos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>
                <a:latin typeface="Calibri" pitchFamily="34" charset="0"/>
              </a:rPr>
              <a:t>Malhas não estruturadas com elementos 2D e 3D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algn="just"/>
            <a:endParaRPr lang="pt-BR" dirty="0">
              <a:latin typeface="Calibri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t-BR" sz="1600" dirty="0">
              <a:solidFill>
                <a:srgbClr val="777777"/>
              </a:solidFill>
              <a:latin typeface="Calibri" pitchFamily="34" charset="0"/>
            </a:endParaRPr>
          </a:p>
        </p:txBody>
      </p:sp>
      <p:sp>
        <p:nvSpPr>
          <p:cNvPr id="14" name="TextBox 29">
            <a:extLst>
              <a:ext uri="{FF2B5EF4-FFF2-40B4-BE49-F238E27FC236}">
                <a16:creationId xmlns:a16="http://schemas.microsoft.com/office/drawing/2014/main" xmlns="" id="{3FB50B9F-168A-4D56-A117-F210A0FF7EBD}"/>
              </a:ext>
            </a:extLst>
          </p:cNvPr>
          <p:cNvSpPr txBox="1"/>
          <p:nvPr/>
        </p:nvSpPr>
        <p:spPr>
          <a:xfrm>
            <a:off x="1259631" y="792128"/>
            <a:ext cx="2432375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VLib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pt-BR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bFVM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brary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C:\cygwin64\home\Hermínio\GEOMEC\Figuras\grid_wel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642" y="3530020"/>
            <a:ext cx="3735498" cy="1664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cygwin64\home\Hermínio\GEOMEC\Figuras\elements_ver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880" y="2455168"/>
            <a:ext cx="1515024" cy="270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63">
            <a:extLst>
              <a:ext uri="{FF2B5EF4-FFF2-40B4-BE49-F238E27FC236}">
                <a16:creationId xmlns:a16="http://schemas.microsoft.com/office/drawing/2014/main" xmlns="" id="{674F828F-8D0B-4024-979A-3E72D48A0600}"/>
              </a:ext>
            </a:extLst>
          </p:cNvPr>
          <p:cNvSpPr txBox="1"/>
          <p:nvPr/>
        </p:nvSpPr>
        <p:spPr>
          <a:xfrm>
            <a:off x="4172751" y="2721392"/>
            <a:ext cx="4287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Gerador automático de malhas radiais (projeto SIGER)</a:t>
            </a:r>
            <a:endParaRPr lang="pt-BR" sz="1600" dirty="0">
              <a:solidFill>
                <a:srgbClr val="777777"/>
              </a:solidFill>
              <a:latin typeface="Calibri" pitchFamily="34" charset="0"/>
            </a:endParaRPr>
          </a:p>
        </p:txBody>
      </p:sp>
      <p:pic>
        <p:nvPicPr>
          <p:cNvPr id="18" name="Picture 2" descr="Logo da EFVLib">
            <a:extLst>
              <a:ext uri="{FF2B5EF4-FFF2-40B4-BE49-F238E27FC236}">
                <a16:creationId xmlns:a16="http://schemas.microsoft.com/office/drawing/2014/main" xmlns="" id="{8BA6CFDA-93FC-4826-9C9B-F461DEDF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0" y="976000"/>
            <a:ext cx="754662" cy="975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9918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ackground do laborató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63">
            <a:extLst>
              <a:ext uri="{FF2B5EF4-FFF2-40B4-BE49-F238E27FC236}">
                <a16:creationId xmlns:a16="http://schemas.microsoft.com/office/drawing/2014/main" xmlns="" id="{674F828F-8D0B-4024-979A-3E72D48A0600}"/>
              </a:ext>
            </a:extLst>
          </p:cNvPr>
          <p:cNvSpPr txBox="1"/>
          <p:nvPr/>
        </p:nvSpPr>
        <p:spPr>
          <a:xfrm>
            <a:off x="1556582" y="1273324"/>
            <a:ext cx="46716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Hurtado</a:t>
            </a:r>
            <a:r>
              <a:rPr lang="pt-BR" dirty="0">
                <a:latin typeface="Calibri" pitchFamily="34" charset="0"/>
              </a:rPr>
              <a:t>, </a:t>
            </a:r>
            <a:r>
              <a:rPr lang="pt-BR" dirty="0" smtClean="0">
                <a:latin typeface="Calibri" pitchFamily="34" charset="0"/>
              </a:rPr>
              <a:t>2011 (Tese) – Modelo bifásico 3D e modelo de poço Aavatsmark e Klausen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Filippini, 2011 (Tese) – Modelo de elasticidade linear 2D.</a:t>
            </a:r>
            <a:endParaRPr lang="pt-BR" dirty="0">
              <a:latin typeface="Calibri" pitchFamily="34" charset="0"/>
            </a:endParaRPr>
          </a:p>
          <a:p>
            <a:pPr algn="just"/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Soprano, 2013 (Dissertação) </a:t>
            </a:r>
            <a:r>
              <a:rPr lang="pt-BR" dirty="0">
                <a:latin typeface="Calibri" pitchFamily="34" charset="0"/>
              </a:rPr>
              <a:t>– Modelo </a:t>
            </a:r>
            <a:r>
              <a:rPr lang="pt-BR" dirty="0" smtClean="0">
                <a:latin typeface="Calibri" pitchFamily="34" charset="0"/>
              </a:rPr>
              <a:t>composicional 3D.</a:t>
            </a: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pt-BR" dirty="0" smtClean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Do Vale, 2014 (Dissertação) – Representação de fraturas discretas 2D.</a:t>
            </a: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pt-BR" dirty="0" smtClean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Honório, 2014 (Dissertação) – Solução de Navier-Stokes 2D.</a:t>
            </a:r>
            <a:endParaRPr lang="pt-BR" dirty="0">
              <a:latin typeface="Calibri" pitchFamily="34" charset="0"/>
            </a:endParaRPr>
          </a:p>
        </p:txBody>
      </p:sp>
      <p:pic>
        <p:nvPicPr>
          <p:cNvPr id="13" name="Picture 2" descr="Logo da EFVLib">
            <a:extLst>
              <a:ext uri="{FF2B5EF4-FFF2-40B4-BE49-F238E27FC236}">
                <a16:creationId xmlns:a16="http://schemas.microsoft.com/office/drawing/2014/main" xmlns="" id="{8BA6CFDA-93FC-4826-9C9B-F461DEDF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0" y="976000"/>
            <a:ext cx="754662" cy="975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29">
            <a:extLst>
              <a:ext uri="{FF2B5EF4-FFF2-40B4-BE49-F238E27FC236}">
                <a16:creationId xmlns:a16="http://schemas.microsoft.com/office/drawing/2014/main" xmlns="" id="{3FB50B9F-168A-4D56-A117-F210A0FF7EBD}"/>
              </a:ext>
            </a:extLst>
          </p:cNvPr>
          <p:cNvSpPr txBox="1"/>
          <p:nvPr/>
        </p:nvSpPr>
        <p:spPr>
          <a:xfrm>
            <a:off x="1259631" y="792128"/>
            <a:ext cx="4032449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os anteriores utilizando a EFVLib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6" name="Picture 4" descr="C:\cygwin64\home\Hermínio\GEOMEC\Figuras\plate_hol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04" b="95652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997" y="2009779"/>
            <a:ext cx="789586" cy="717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cygwin64\home\Hermínio\GEOMEC\Figuras\fracture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444" y="3748668"/>
            <a:ext cx="1396948" cy="674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cygwin64\home\Hermínio\GEOMEC\Figuras\Ball_Resul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209" y="4555512"/>
            <a:ext cx="1607900" cy="60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C:\cygwin64\home\Hermínio\GEOMEC\Figuras\3587587367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918" y="1112863"/>
            <a:ext cx="1073014" cy="999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cygwin64\home\Hermínio\GEOMEC\Figuras\composicional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507" y="2736972"/>
            <a:ext cx="1071610" cy="889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cygwin64\home\Hermínio\GEOMEC\Figuras\well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921" y="1168683"/>
            <a:ext cx="783172" cy="783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644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xmlns="" id="{992FB31E-645D-4696-B823-F8ACD04408DC}"/>
              </a:ext>
            </a:extLst>
          </p:cNvPr>
          <p:cNvSpPr/>
          <p:nvPr/>
        </p:nvSpPr>
        <p:spPr>
          <a:xfrm>
            <a:off x="1489436" y="985292"/>
            <a:ext cx="7187020" cy="4392488"/>
          </a:xfrm>
          <a:prstGeom prst="rect">
            <a:avLst/>
          </a:prstGeom>
          <a:solidFill>
            <a:srgbClr val="FAFEFA"/>
          </a:solidFill>
          <a:ln w="28575">
            <a:solidFill>
              <a:srgbClr val="C4C2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Background do laborató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63">
            <a:extLst>
              <a:ext uri="{FF2B5EF4-FFF2-40B4-BE49-F238E27FC236}">
                <a16:creationId xmlns:a16="http://schemas.microsoft.com/office/drawing/2014/main" xmlns="" id="{674F828F-8D0B-4024-979A-3E72D48A0600}"/>
              </a:ext>
            </a:extLst>
          </p:cNvPr>
          <p:cNvSpPr txBox="1"/>
          <p:nvPr/>
        </p:nvSpPr>
        <p:spPr>
          <a:xfrm>
            <a:off x="1556582" y="1273324"/>
            <a:ext cx="47436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Dal Pizzol, 2014 (Dissertação) – Geomecânica 2D, malhas Cartesianas e arranjo desencontrado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Tonelli, 2016 (Dissertação) – Geomecânica 2D, métodos de acoplamento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Ribeiro, 2016 (Tese) – Geomecânica 2D, malhas não estruturadas (EFVLib     )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dirty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dirty="0" smtClean="0">
                <a:latin typeface="Calibri" pitchFamily="34" charset="0"/>
              </a:rPr>
              <a:t>Honório, 2018 (Tese) – Geomecânica 3D, malhas não estruturadas (EFVLib    ), método de estabilização (PIS).</a:t>
            </a:r>
          </a:p>
        </p:txBody>
      </p:sp>
      <p:sp>
        <p:nvSpPr>
          <p:cNvPr id="14" name="TextBox 29">
            <a:extLst>
              <a:ext uri="{FF2B5EF4-FFF2-40B4-BE49-F238E27FC236}">
                <a16:creationId xmlns:a16="http://schemas.microsoft.com/office/drawing/2014/main" xmlns="" id="{3FB50B9F-168A-4D56-A117-F210A0FF7EBD}"/>
              </a:ext>
            </a:extLst>
          </p:cNvPr>
          <p:cNvSpPr txBox="1"/>
          <p:nvPr/>
        </p:nvSpPr>
        <p:spPr>
          <a:xfrm>
            <a:off x="1259631" y="792128"/>
            <a:ext cx="2880321" cy="369332"/>
          </a:xfrm>
          <a:prstGeom prst="rect">
            <a:avLst/>
          </a:prstGeom>
          <a:solidFill>
            <a:srgbClr val="CBD2C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os em geomecânica</a:t>
            </a:r>
            <a:endParaRPr lang="pt-BR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2" name="Picture 2" descr="C:\cygwin64\home\Hermínio\GEOMEC\Figuras\stagger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273324"/>
            <a:ext cx="1676946" cy="153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cygwin64\home\Hermínio\GEOMEC\Figuras\ebfvm_2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513752"/>
            <a:ext cx="1404540" cy="382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cygwin64\home\Hermínio\GEOMEC\Figuras\ebfvm_2d_gri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592" y="3001516"/>
            <a:ext cx="913568" cy="729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C:\cygwin64\home\Hermínio\GEOMEC\Figuras\3D_ge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930" y="4309805"/>
            <a:ext cx="2153518" cy="94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Logo da EFVLib">
            <a:extLst>
              <a:ext uri="{FF2B5EF4-FFF2-40B4-BE49-F238E27FC236}">
                <a16:creationId xmlns:a16="http://schemas.microsoft.com/office/drawing/2014/main" xmlns="" id="{8BA6CFDA-93FC-4826-9C9B-F461DEDF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684" y="3513752"/>
            <a:ext cx="211206" cy="273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Logo da EFVLib">
            <a:extLst>
              <a:ext uri="{FF2B5EF4-FFF2-40B4-BE49-F238E27FC236}">
                <a16:creationId xmlns:a16="http://schemas.microsoft.com/office/drawing/2014/main" xmlns="" id="{8BA6CFDA-93FC-4826-9C9B-F461DEDF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250" y="4337390"/>
            <a:ext cx="211206" cy="273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604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Sumári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691680" y="1850272"/>
            <a:ext cx="6597938" cy="503172"/>
            <a:chOff x="2921659" y="1201316"/>
            <a:chExt cx="4096800" cy="503172"/>
          </a:xfrm>
          <a:solidFill>
            <a:schemeClr val="bg1">
              <a:lumMod val="85000"/>
            </a:schemeClr>
          </a:solidFill>
        </p:grpSpPr>
        <p:sp>
          <p:nvSpPr>
            <p:cNvPr id="28" name="Texto explicativo retangular com cantos arredondados 12"/>
            <p:cNvSpPr/>
            <p:nvPr/>
          </p:nvSpPr>
          <p:spPr>
            <a:xfrm>
              <a:off x="2921659" y="1201317"/>
              <a:ext cx="4096800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23503" y="1201316"/>
              <a:ext cx="402476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Escopo do projeto</a:t>
              </a:r>
              <a:endParaRPr lang="pt-BR" sz="24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691680" y="27863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25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Modelo matemático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24712" y="3684359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Metodologia numérica (EbFVM)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91680" y="4533215"/>
            <a:ext cx="659170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dirty="0" smtClean="0">
                <a:solidFill>
                  <a:schemeClr val="bg1">
                    <a:lumMod val="85000"/>
                  </a:schemeClr>
                </a:solidFill>
              </a:rPr>
              <a:t>Resultados preliminares</a:t>
            </a:r>
            <a:endParaRPr lang="pt-BR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691680" y="986177"/>
            <a:ext cx="6597938" cy="503171"/>
            <a:chOff x="1965581" y="1994290"/>
            <a:chExt cx="6001096" cy="503171"/>
          </a:xfrm>
          <a:solidFill>
            <a:schemeClr val="bg1">
              <a:lumMod val="95000"/>
            </a:schemeClr>
          </a:solidFill>
        </p:grpSpPr>
        <p:sp>
          <p:nvSpPr>
            <p:cNvPr id="17" name="Texto explicativo retangular com cantos arredondados 12"/>
            <p:cNvSpPr/>
            <p:nvPr/>
          </p:nvSpPr>
          <p:spPr>
            <a:xfrm>
              <a:off x="1968552" y="1994290"/>
              <a:ext cx="5998125" cy="503171"/>
            </a:xfrm>
            <a:prstGeom prst="rect">
              <a:avLst/>
            </a:prstGeom>
            <a:grpFill/>
            <a:ln w="19050" cap="rnd">
              <a:noFil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rtlCol="0" anchor="ctr"/>
            <a:lstStyle/>
            <a:p>
              <a:pPr algn="ctr"/>
              <a:endParaRPr lang="pt-BR" sz="1400" dirty="0">
                <a:solidFill>
                  <a:schemeClr val="bg1">
                    <a:lumMod val="8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Copperplate Gothic Light" panose="020E05070202060204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65581" y="2032519"/>
              <a:ext cx="5995426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>
                  <a:solidFill>
                    <a:schemeClr val="bg1">
                      <a:lumMod val="85000"/>
                    </a:schemeClr>
                  </a:solidFill>
                </a:rPr>
                <a:t>Background</a:t>
              </a:r>
              <a:endParaRPr lang="pt-BR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0916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Escopo do projet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D:\Herminio\Trabalho\GEOMEC\Apresentações\Reunião_26_08_19\Figuras\escopo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684" y="1173899"/>
            <a:ext cx="5986660" cy="414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62440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ctrTitle"/>
          </p:nvPr>
        </p:nvSpPr>
        <p:spPr>
          <a:xfrm>
            <a:off x="1043608" y="337220"/>
            <a:ext cx="7848872" cy="288032"/>
          </a:xfrm>
        </p:spPr>
        <p:txBody>
          <a:bodyPr>
            <a:noAutofit/>
          </a:bodyPr>
          <a:lstStyle/>
          <a:p>
            <a:r>
              <a:rPr lang="pt-BR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Motivação</a:t>
            </a:r>
            <a:endParaRPr lang="pt-BR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4" name="AutoShape 6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http://www.dlr.de/rd/en/Portaldata/1/Resources/portal_news/newsarchiv2007/A380_sim.jp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0" name="Picture 2" descr="C:\cygwin64\home\Hermínio\GEOMEC\Figuras\motivação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799" y="1129308"/>
            <a:ext cx="7136994" cy="3655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1070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9</TotalTime>
  <Words>2189</Words>
  <Application>Microsoft Office PowerPoint</Application>
  <PresentationFormat>On-screen Show (16:10)</PresentationFormat>
  <Paragraphs>256</Paragraphs>
  <Slides>39</Slides>
  <Notes>39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MathType 6.0 Equation</vt:lpstr>
      <vt:lpstr>Uso da técnica de volumes finitos na resolução de problemas de poroelasticidade</vt:lpstr>
      <vt:lpstr>Sumário</vt:lpstr>
      <vt:lpstr>Sumário</vt:lpstr>
      <vt:lpstr>Background do laboratório</vt:lpstr>
      <vt:lpstr>Background do laboratório</vt:lpstr>
      <vt:lpstr>Background do laboratório</vt:lpstr>
      <vt:lpstr>Sumário</vt:lpstr>
      <vt:lpstr>Escopo do projeto</vt:lpstr>
      <vt:lpstr>Motivação</vt:lpstr>
      <vt:lpstr>Testes numéricos</vt:lpstr>
      <vt:lpstr>Benchmark #3</vt:lpstr>
      <vt:lpstr>Benchmark #3</vt:lpstr>
      <vt:lpstr>Sumário</vt:lpstr>
      <vt:lpstr>Modelo matemático</vt:lpstr>
      <vt:lpstr>Sumário</vt:lpstr>
      <vt:lpstr>Metodologia numérica</vt:lpstr>
      <vt:lpstr>Metodologia numérica</vt:lpstr>
      <vt:lpstr>Método dos Volumes Finitos</vt:lpstr>
      <vt:lpstr>Element based Finite Volume Method</vt:lpstr>
      <vt:lpstr>Element based Finite Volume Method</vt:lpstr>
      <vt:lpstr>Element based Finite Volume Method</vt:lpstr>
      <vt:lpstr>Element based Finite Volume Method</vt:lpstr>
      <vt:lpstr>Element based Finite Volume Method</vt:lpstr>
      <vt:lpstr>Element based Finite Volume Method</vt:lpstr>
      <vt:lpstr>Element based Finite Volume Method</vt:lpstr>
      <vt:lpstr>Sumário</vt:lpstr>
      <vt:lpstr>Resultados – Problemas Teste</vt:lpstr>
      <vt:lpstr>Resultados – Problemas Teste</vt:lpstr>
      <vt:lpstr>Resultados – Benchmark #3</vt:lpstr>
      <vt:lpstr>Regiões PAY e NONPAY</vt:lpstr>
      <vt:lpstr>Modelo de poço</vt:lpstr>
      <vt:lpstr>Resultados – Modelo de Poço</vt:lpstr>
      <vt:lpstr>Técnicas de Estabilização</vt:lpstr>
      <vt:lpstr>PowerPoint Presentation</vt:lpstr>
      <vt:lpstr>Técnicas de Estabilização</vt:lpstr>
      <vt:lpstr>Sumário</vt:lpstr>
      <vt:lpstr>Técnicas de Estabilização</vt:lpstr>
      <vt:lpstr>PowerPoint Presentation</vt:lpstr>
      <vt:lpstr>Obrigad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ovani.cerbato</dc:creator>
  <cp:lastModifiedBy>Hermínio Tasinafo Honório</cp:lastModifiedBy>
  <cp:revision>956</cp:revision>
  <dcterms:created xsi:type="dcterms:W3CDTF">2014-09-15T11:10:45Z</dcterms:created>
  <dcterms:modified xsi:type="dcterms:W3CDTF">2019-08-22T17:55:19Z</dcterms:modified>
</cp:coreProperties>
</file>